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89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90" r:id="rId27"/>
    <p:sldId id="282" r:id="rId28"/>
    <p:sldId id="281" r:id="rId29"/>
    <p:sldId id="283" r:id="rId30"/>
    <p:sldId id="284" r:id="rId31"/>
    <p:sldId id="285" r:id="rId32"/>
    <p:sldId id="286" r:id="rId33"/>
    <p:sldId id="287" r:id="rId34"/>
    <p:sldId id="288" r:id="rId3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1B8F4"/>
    <a:srgbClr val="F9D1F1"/>
    <a:srgbClr val="FF9999"/>
    <a:srgbClr val="EABC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7DB1154-1FFC-4AAC-9E9F-4858C4C3863A}" v="37" dt="2023-11-06T22:45:31.896"/>
    <p1510:client id="{9AD3FF3F-09DC-45F8-B598-8C6442BC7A68}" v="2" dt="2023-11-07T10:38:55.05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727" autoAdjust="0"/>
    <p:restoredTop sz="93878" autoAdjust="0"/>
  </p:normalViewPr>
  <p:slideViewPr>
    <p:cSldViewPr snapToGrid="0">
      <p:cViewPr varScale="1">
        <p:scale>
          <a:sx n="87" d="100"/>
          <a:sy n="87" d="100"/>
        </p:scale>
        <p:origin x="294" y="9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9AD3FF3F-09DC-45F8-B598-8C6442BC7A68}"/>
    <pc:docChg chg="modSld">
      <pc:chgData name="Paolo Bruschi" userId="a75eeb1e-9e8d-421e-bd1f-138b59bb6a61" providerId="ADAL" clId="{9AD3FF3F-09DC-45F8-B598-8C6442BC7A68}" dt="2023-11-07T10:38:55.055" v="1"/>
      <pc:docMkLst>
        <pc:docMk/>
      </pc:docMkLst>
      <pc:sldChg chg="modSp">
        <pc:chgData name="Paolo Bruschi" userId="a75eeb1e-9e8d-421e-bd1f-138b59bb6a61" providerId="ADAL" clId="{9AD3FF3F-09DC-45F8-B598-8C6442BC7A68}" dt="2023-11-07T10:38:55.055" v="1"/>
        <pc:sldMkLst>
          <pc:docMk/>
          <pc:sldMk cId="2030602237" sldId="277"/>
        </pc:sldMkLst>
        <pc:graphicFrameChg chg="mod">
          <ac:chgData name="Paolo Bruschi" userId="a75eeb1e-9e8d-421e-bd1f-138b59bb6a61" providerId="ADAL" clId="{9AD3FF3F-09DC-45F8-B598-8C6442BC7A68}" dt="2023-11-07T10:38:55.055" v="1"/>
          <ac:graphicFrameMkLst>
            <pc:docMk/>
            <pc:sldMk cId="2030602237" sldId="277"/>
            <ac:graphicFrameMk id="5" creationId="{7C92B320-0F7E-76B7-6DFC-70AD2021C46A}"/>
          </ac:graphicFrameMkLst>
        </pc:graphicFrameChg>
      </pc:sldChg>
    </pc:docChg>
  </pc:docChgLst>
  <pc:docChgLst>
    <pc:chgData name="Paolo Bruschi" userId="a75eeb1e-9e8d-421e-bd1f-138b59bb6a61" providerId="ADAL" clId="{97DB1154-1FFC-4AAC-9E9F-4858C4C3863A}"/>
    <pc:docChg chg="undo custSel modSld">
      <pc:chgData name="Paolo Bruschi" userId="a75eeb1e-9e8d-421e-bd1f-138b59bb6a61" providerId="ADAL" clId="{97DB1154-1FFC-4AAC-9E9F-4858C4C3863A}" dt="2023-11-06T22:45:31.896" v="132"/>
      <pc:docMkLst>
        <pc:docMk/>
      </pc:docMkLst>
      <pc:sldChg chg="addSp modSp mod modAnim">
        <pc:chgData name="Paolo Bruschi" userId="a75eeb1e-9e8d-421e-bd1f-138b59bb6a61" providerId="ADAL" clId="{97DB1154-1FFC-4AAC-9E9F-4858C4C3863A}" dt="2023-11-06T21:52:20.374" v="36"/>
        <pc:sldMkLst>
          <pc:docMk/>
          <pc:sldMk cId="2030602237" sldId="277"/>
        </pc:sldMkLst>
        <pc:spChg chg="add mod">
          <ac:chgData name="Paolo Bruschi" userId="a75eeb1e-9e8d-421e-bd1f-138b59bb6a61" providerId="ADAL" clId="{97DB1154-1FFC-4AAC-9E9F-4858C4C3863A}" dt="2023-11-06T21:48:37.967" v="18" actId="1582"/>
          <ac:spMkLst>
            <pc:docMk/>
            <pc:sldMk cId="2030602237" sldId="277"/>
            <ac:spMk id="12" creationId="{A74FD613-6BD0-B744-B3A0-0F163128F161}"/>
          </ac:spMkLst>
        </pc:spChg>
        <pc:spChg chg="add mod">
          <ac:chgData name="Paolo Bruschi" userId="a75eeb1e-9e8d-421e-bd1f-138b59bb6a61" providerId="ADAL" clId="{97DB1154-1FFC-4AAC-9E9F-4858C4C3863A}" dt="2023-11-06T21:50:30.117" v="28" actId="206"/>
          <ac:spMkLst>
            <pc:docMk/>
            <pc:sldMk cId="2030602237" sldId="277"/>
            <ac:spMk id="14" creationId="{A4A9A1FD-7C64-A401-037F-D0320C85D22B}"/>
          </ac:spMkLst>
        </pc:spChg>
        <pc:spChg chg="add mod">
          <ac:chgData name="Paolo Bruschi" userId="a75eeb1e-9e8d-421e-bd1f-138b59bb6a61" providerId="ADAL" clId="{97DB1154-1FFC-4AAC-9E9F-4858C4C3863A}" dt="2023-11-06T21:49:46.727" v="23" actId="1582"/>
          <ac:spMkLst>
            <pc:docMk/>
            <pc:sldMk cId="2030602237" sldId="277"/>
            <ac:spMk id="15" creationId="{1B5BA33D-986B-87EE-4635-90D081963CEA}"/>
          </ac:spMkLst>
        </pc:spChg>
        <pc:graphicFrameChg chg="add mod">
          <ac:chgData name="Paolo Bruschi" userId="a75eeb1e-9e8d-421e-bd1f-138b59bb6a61" providerId="ADAL" clId="{97DB1154-1FFC-4AAC-9E9F-4858C4C3863A}" dt="2023-11-06T21:50:38.819" v="29" actId="1076"/>
          <ac:graphicFrameMkLst>
            <pc:docMk/>
            <pc:sldMk cId="2030602237" sldId="277"/>
            <ac:graphicFrameMk id="5" creationId="{7C92B320-0F7E-76B7-6DFC-70AD2021C46A}"/>
          </ac:graphicFrameMkLst>
        </pc:graphicFrameChg>
        <pc:graphicFrameChg chg="mod">
          <ac:chgData name="Paolo Bruschi" userId="a75eeb1e-9e8d-421e-bd1f-138b59bb6a61" providerId="ADAL" clId="{97DB1154-1FFC-4AAC-9E9F-4858C4C3863A}" dt="2023-11-06T21:44:47.913" v="3" actId="1076"/>
          <ac:graphicFrameMkLst>
            <pc:docMk/>
            <pc:sldMk cId="2030602237" sldId="277"/>
            <ac:graphicFrameMk id="10" creationId="{A9EE91AF-3A40-465C-9F55-5209348846E2}"/>
          </ac:graphicFrameMkLst>
        </pc:graphicFrameChg>
        <pc:graphicFrameChg chg="mod">
          <ac:chgData name="Paolo Bruschi" userId="a75eeb1e-9e8d-421e-bd1f-138b59bb6a61" providerId="ADAL" clId="{97DB1154-1FFC-4AAC-9E9F-4858C4C3863A}" dt="2023-11-06T21:48:00.373" v="11" actId="1076"/>
          <ac:graphicFrameMkLst>
            <pc:docMk/>
            <pc:sldMk cId="2030602237" sldId="277"/>
            <ac:graphicFrameMk id="11" creationId="{A9EE91AF-3A40-465C-9F55-5209348846E2}"/>
          </ac:graphicFrameMkLst>
        </pc:graphicFrameChg>
        <pc:graphicFrameChg chg="mod">
          <ac:chgData name="Paolo Bruschi" userId="a75eeb1e-9e8d-421e-bd1f-138b59bb6a61" providerId="ADAL" clId="{97DB1154-1FFC-4AAC-9E9F-4858C4C3863A}" dt="2023-11-06T21:48:47.938" v="19" actId="1076"/>
          <ac:graphicFrameMkLst>
            <pc:docMk/>
            <pc:sldMk cId="2030602237" sldId="277"/>
            <ac:graphicFrameMk id="13" creationId="{A9EE91AF-3A40-465C-9F55-5209348846E2}"/>
          </ac:graphicFrameMkLst>
        </pc:graphicFrameChg>
      </pc:sldChg>
      <pc:sldChg chg="addSp delSp modSp mod modAnim">
        <pc:chgData name="Paolo Bruschi" userId="a75eeb1e-9e8d-421e-bd1f-138b59bb6a61" providerId="ADAL" clId="{97DB1154-1FFC-4AAC-9E9F-4858C4C3863A}" dt="2023-11-06T22:04:09.770" v="54"/>
        <pc:sldMkLst>
          <pc:docMk/>
          <pc:sldMk cId="2397959811" sldId="279"/>
        </pc:sldMkLst>
        <pc:spChg chg="mod">
          <ac:chgData name="Paolo Bruschi" userId="a75eeb1e-9e8d-421e-bd1f-138b59bb6a61" providerId="ADAL" clId="{97DB1154-1FFC-4AAC-9E9F-4858C4C3863A}" dt="2023-11-06T22:02:21.051" v="47" actId="1076"/>
          <ac:spMkLst>
            <pc:docMk/>
            <pc:sldMk cId="2397959811" sldId="279"/>
            <ac:spMk id="14" creationId="{00000000-0000-0000-0000-000000000000}"/>
          </ac:spMkLst>
        </pc:spChg>
        <pc:spChg chg="add del">
          <ac:chgData name="Paolo Bruschi" userId="a75eeb1e-9e8d-421e-bd1f-138b59bb6a61" providerId="ADAL" clId="{97DB1154-1FFC-4AAC-9E9F-4858C4C3863A}" dt="2023-11-06T21:59:49.553" v="39" actId="478"/>
          <ac:spMkLst>
            <pc:docMk/>
            <pc:sldMk cId="2397959811" sldId="279"/>
            <ac:spMk id="15" creationId="{A978F615-E672-6CA2-534B-39879E8E2705}"/>
          </ac:spMkLst>
        </pc:spChg>
        <pc:spChg chg="add mod">
          <ac:chgData name="Paolo Bruschi" userId="a75eeb1e-9e8d-421e-bd1f-138b59bb6a61" providerId="ADAL" clId="{97DB1154-1FFC-4AAC-9E9F-4858C4C3863A}" dt="2023-11-06T22:02:07.158" v="46" actId="692"/>
          <ac:spMkLst>
            <pc:docMk/>
            <pc:sldMk cId="2397959811" sldId="279"/>
            <ac:spMk id="17" creationId="{0412C503-D04C-0D18-3052-38966B548C5B}"/>
          </ac:spMkLst>
        </pc:spChg>
        <pc:spChg chg="add mod">
          <ac:chgData name="Paolo Bruschi" userId="a75eeb1e-9e8d-421e-bd1f-138b59bb6a61" providerId="ADAL" clId="{97DB1154-1FFC-4AAC-9E9F-4858C4C3863A}" dt="2023-11-06T22:01:42.379" v="44" actId="1582"/>
          <ac:spMkLst>
            <pc:docMk/>
            <pc:sldMk cId="2397959811" sldId="279"/>
            <ac:spMk id="18" creationId="{D269FE58-953C-737A-E24A-0D063C9DAE18}"/>
          </ac:spMkLst>
        </pc:spChg>
        <pc:graphicFrameChg chg="mod">
          <ac:chgData name="Paolo Bruschi" userId="a75eeb1e-9e8d-421e-bd1f-138b59bb6a61" providerId="ADAL" clId="{97DB1154-1FFC-4AAC-9E9F-4858C4C3863A}" dt="2023-11-06T21:59:25.032" v="37" actId="1076"/>
          <ac:graphicFrameMkLst>
            <pc:docMk/>
            <pc:sldMk cId="2397959811" sldId="279"/>
            <ac:graphicFrameMk id="13" creationId="{A9EE91AF-3A40-465C-9F55-5209348846E2}"/>
          </ac:graphicFrameMkLst>
        </pc:graphicFrameChg>
        <pc:cxnChg chg="mod">
          <ac:chgData name="Paolo Bruschi" userId="a75eeb1e-9e8d-421e-bd1f-138b59bb6a61" providerId="ADAL" clId="{97DB1154-1FFC-4AAC-9E9F-4858C4C3863A}" dt="2023-11-06T22:02:26.229" v="49" actId="1076"/>
          <ac:cxnSpMkLst>
            <pc:docMk/>
            <pc:sldMk cId="2397959811" sldId="279"/>
            <ac:cxnSpMk id="16" creationId="{00000000-0000-0000-0000-000000000000}"/>
          </ac:cxnSpMkLst>
        </pc:cxnChg>
      </pc:sldChg>
      <pc:sldChg chg="modAnim">
        <pc:chgData name="Paolo Bruschi" userId="a75eeb1e-9e8d-421e-bd1f-138b59bb6a61" providerId="ADAL" clId="{97DB1154-1FFC-4AAC-9E9F-4858C4C3863A}" dt="2023-11-06T22:12:03.945" v="56"/>
        <pc:sldMkLst>
          <pc:docMk/>
          <pc:sldMk cId="2657706779" sldId="282"/>
        </pc:sldMkLst>
      </pc:sldChg>
      <pc:sldChg chg="addSp delSp modSp mod delAnim modAnim">
        <pc:chgData name="Paolo Bruschi" userId="a75eeb1e-9e8d-421e-bd1f-138b59bb6a61" providerId="ADAL" clId="{97DB1154-1FFC-4AAC-9E9F-4858C4C3863A}" dt="2023-11-06T22:45:31.896" v="132"/>
        <pc:sldMkLst>
          <pc:docMk/>
          <pc:sldMk cId="940529554" sldId="286"/>
        </pc:sldMkLst>
        <pc:spChg chg="mod">
          <ac:chgData name="Paolo Bruschi" userId="a75eeb1e-9e8d-421e-bd1f-138b59bb6a61" providerId="ADAL" clId="{97DB1154-1FFC-4AAC-9E9F-4858C4C3863A}" dt="2023-11-06T22:37:45.146" v="120" actId="1076"/>
          <ac:spMkLst>
            <pc:docMk/>
            <pc:sldMk cId="940529554" sldId="286"/>
            <ac:spMk id="5" creationId="{400499A7-A67B-45F1-8BB8-EB024CBC8D9D}"/>
          </ac:spMkLst>
        </pc:spChg>
        <pc:spChg chg="mod">
          <ac:chgData name="Paolo Bruschi" userId="a75eeb1e-9e8d-421e-bd1f-138b59bb6a61" providerId="ADAL" clId="{97DB1154-1FFC-4AAC-9E9F-4858C4C3863A}" dt="2023-11-06T22:33:37.231" v="74" actId="1076"/>
          <ac:spMkLst>
            <pc:docMk/>
            <pc:sldMk cId="940529554" sldId="286"/>
            <ac:spMk id="6" creationId="{81EC529C-3227-4755-94B3-0F9B5FADA468}"/>
          </ac:spMkLst>
        </pc:spChg>
        <pc:spChg chg="mod">
          <ac:chgData name="Paolo Bruschi" userId="a75eeb1e-9e8d-421e-bd1f-138b59bb6a61" providerId="ADAL" clId="{97DB1154-1FFC-4AAC-9E9F-4858C4C3863A}" dt="2023-11-06T22:35:30.582" v="91" actId="1035"/>
          <ac:spMkLst>
            <pc:docMk/>
            <pc:sldMk cId="940529554" sldId="286"/>
            <ac:spMk id="7" creationId="{1721B441-4383-48C0-8D3F-61D973F3B7C1}"/>
          </ac:spMkLst>
        </pc:spChg>
        <pc:spChg chg="mod">
          <ac:chgData name="Paolo Bruschi" userId="a75eeb1e-9e8d-421e-bd1f-138b59bb6a61" providerId="ADAL" clId="{97DB1154-1FFC-4AAC-9E9F-4858C4C3863A}" dt="2023-11-06T22:33:36.061" v="73" actId="1076"/>
          <ac:spMkLst>
            <pc:docMk/>
            <pc:sldMk cId="940529554" sldId="286"/>
            <ac:spMk id="8" creationId="{730E2D96-9C4F-4981-9815-B779B2B90D7A}"/>
          </ac:spMkLst>
        </pc:spChg>
        <pc:spChg chg="mod">
          <ac:chgData name="Paolo Bruschi" userId="a75eeb1e-9e8d-421e-bd1f-138b59bb6a61" providerId="ADAL" clId="{97DB1154-1FFC-4AAC-9E9F-4858C4C3863A}" dt="2023-11-06T22:34:31.524" v="76" actId="1076"/>
          <ac:spMkLst>
            <pc:docMk/>
            <pc:sldMk cId="940529554" sldId="286"/>
            <ac:spMk id="9" creationId="{57E6CC82-B018-43C5-AA47-963FE86BFE55}"/>
          </ac:spMkLst>
        </pc:spChg>
        <pc:spChg chg="add mod">
          <ac:chgData name="Paolo Bruschi" userId="a75eeb1e-9e8d-421e-bd1f-138b59bb6a61" providerId="ADAL" clId="{97DB1154-1FFC-4AAC-9E9F-4858C4C3863A}" dt="2023-11-06T22:35:57.411" v="111" actId="20577"/>
          <ac:spMkLst>
            <pc:docMk/>
            <pc:sldMk cId="940529554" sldId="286"/>
            <ac:spMk id="12" creationId="{0D11F828-54B9-C2AF-2704-1EF05B10F290}"/>
          </ac:spMkLst>
        </pc:spChg>
        <pc:spChg chg="mod">
          <ac:chgData name="Paolo Bruschi" userId="a75eeb1e-9e8d-421e-bd1f-138b59bb6a61" providerId="ADAL" clId="{97DB1154-1FFC-4AAC-9E9F-4858C4C3863A}" dt="2023-11-06T22:35:45.631" v="107" actId="14100"/>
          <ac:spMkLst>
            <pc:docMk/>
            <pc:sldMk cId="940529554" sldId="286"/>
            <ac:spMk id="31" creationId="{47D52A59-8392-4644-BBDE-8A2519DE4AFF}"/>
          </ac:spMkLst>
        </pc:spChg>
        <pc:spChg chg="add mod">
          <ac:chgData name="Paolo Bruschi" userId="a75eeb1e-9e8d-421e-bd1f-138b59bb6a61" providerId="ADAL" clId="{97DB1154-1FFC-4AAC-9E9F-4858C4C3863A}" dt="2023-11-06T22:40:01.602" v="126" actId="207"/>
          <ac:spMkLst>
            <pc:docMk/>
            <pc:sldMk cId="940529554" sldId="286"/>
            <ac:spMk id="38" creationId="{EFB8C344-BF82-1E0E-8EF7-62597A063FD5}"/>
          </ac:spMkLst>
        </pc:spChg>
        <pc:spChg chg="mod">
          <ac:chgData name="Paolo Bruschi" userId="a75eeb1e-9e8d-421e-bd1f-138b59bb6a61" providerId="ADAL" clId="{97DB1154-1FFC-4AAC-9E9F-4858C4C3863A}" dt="2023-11-06T22:35:14.589" v="78" actId="14100"/>
          <ac:spMkLst>
            <pc:docMk/>
            <pc:sldMk cId="940529554" sldId="286"/>
            <ac:spMk id="88" creationId="{E6D540F6-3B6E-4872-9C5A-6544F10FBD44}"/>
          </ac:spMkLst>
        </pc:spChg>
        <pc:spChg chg="mod">
          <ac:chgData name="Paolo Bruschi" userId="a75eeb1e-9e8d-421e-bd1f-138b59bb6a61" providerId="ADAL" clId="{97DB1154-1FFC-4AAC-9E9F-4858C4C3863A}" dt="2023-11-06T22:39:27.643" v="123" actId="1076"/>
          <ac:spMkLst>
            <pc:docMk/>
            <pc:sldMk cId="940529554" sldId="286"/>
            <ac:spMk id="97" creationId="{23C9034C-77A1-4209-85FF-671E0766693D}"/>
          </ac:spMkLst>
        </pc:spChg>
        <pc:spChg chg="mod">
          <ac:chgData name="Paolo Bruschi" userId="a75eeb1e-9e8d-421e-bd1f-138b59bb6a61" providerId="ADAL" clId="{97DB1154-1FFC-4AAC-9E9F-4858C4C3863A}" dt="2023-11-06T22:35:19.374" v="79" actId="1076"/>
          <ac:spMkLst>
            <pc:docMk/>
            <pc:sldMk cId="940529554" sldId="286"/>
            <ac:spMk id="98" creationId="{C06578F3-51C6-4FEE-9AF3-28A63FCE26C8}"/>
          </ac:spMkLst>
        </pc:spChg>
        <pc:cxnChg chg="mod">
          <ac:chgData name="Paolo Bruschi" userId="a75eeb1e-9e8d-421e-bd1f-138b59bb6a61" providerId="ADAL" clId="{97DB1154-1FFC-4AAC-9E9F-4858C4C3863A}" dt="2023-11-06T22:37:40.789" v="119" actId="1076"/>
          <ac:cxnSpMkLst>
            <pc:docMk/>
            <pc:sldMk cId="940529554" sldId="286"/>
            <ac:cxnSpMk id="11" creationId="{F13C3078-BA12-4088-A802-CB932D750BD2}"/>
          </ac:cxnSpMkLst>
        </pc:cxnChg>
        <pc:cxnChg chg="mod">
          <ac:chgData name="Paolo Bruschi" userId="a75eeb1e-9e8d-421e-bd1f-138b59bb6a61" providerId="ADAL" clId="{97DB1154-1FFC-4AAC-9E9F-4858C4C3863A}" dt="2023-11-06T22:35:30.582" v="91" actId="1035"/>
          <ac:cxnSpMkLst>
            <pc:docMk/>
            <pc:sldMk cId="940529554" sldId="286"/>
            <ac:cxnSpMk id="13" creationId="{44E93836-6791-4450-8CB2-3EEDF52E8378}"/>
          </ac:cxnSpMkLst>
        </pc:cxnChg>
        <pc:cxnChg chg="add mod">
          <ac:chgData name="Paolo Bruschi" userId="a75eeb1e-9e8d-421e-bd1f-138b59bb6a61" providerId="ADAL" clId="{97DB1154-1FFC-4AAC-9E9F-4858C4C3863A}" dt="2023-11-06T22:37:52.518" v="121" actId="14100"/>
          <ac:cxnSpMkLst>
            <pc:docMk/>
            <pc:sldMk cId="940529554" sldId="286"/>
            <ac:cxnSpMk id="14" creationId="{6D9B8384-D52F-700A-F822-E4CD0A2BD59E}"/>
          </ac:cxnSpMkLst>
        </pc:cxnChg>
        <pc:cxnChg chg="add del mod">
          <ac:chgData name="Paolo Bruschi" userId="a75eeb1e-9e8d-421e-bd1f-138b59bb6a61" providerId="ADAL" clId="{97DB1154-1FFC-4AAC-9E9F-4858C4C3863A}" dt="2023-11-06T22:36:58.403" v="115" actId="478"/>
          <ac:cxnSpMkLst>
            <pc:docMk/>
            <pc:sldMk cId="940529554" sldId="286"/>
            <ac:cxnSpMk id="16" creationId="{B689C835-5454-25CF-BDD9-1921F65DFEB9}"/>
          </ac:cxnSpMkLst>
        </pc:cxnChg>
        <pc:cxnChg chg="mod">
          <ac:chgData name="Paolo Bruschi" userId="a75eeb1e-9e8d-421e-bd1f-138b59bb6a61" providerId="ADAL" clId="{97DB1154-1FFC-4AAC-9E9F-4858C4C3863A}" dt="2023-11-06T22:37:56.839" v="122" actId="14100"/>
          <ac:cxnSpMkLst>
            <pc:docMk/>
            <pc:sldMk cId="940529554" sldId="286"/>
            <ac:cxnSpMk id="17" creationId="{7E529738-CF95-47D5-87BE-0360A466D5EF}"/>
          </ac:cxnSpMkLst>
        </pc:cxnChg>
        <pc:cxnChg chg="add mod">
          <ac:chgData name="Paolo Bruschi" userId="a75eeb1e-9e8d-421e-bd1f-138b59bb6a61" providerId="ADAL" clId="{97DB1154-1FFC-4AAC-9E9F-4858C4C3863A}" dt="2023-11-06T22:37:11.231" v="116" actId="1076"/>
          <ac:cxnSpMkLst>
            <pc:docMk/>
            <pc:sldMk cId="940529554" sldId="286"/>
            <ac:cxnSpMk id="18" creationId="{1C7907C9-AED4-050A-E2BE-0553291AE688}"/>
          </ac:cxnSpMkLst>
        </pc:cxnChg>
        <pc:cxnChg chg="mod">
          <ac:chgData name="Paolo Bruschi" userId="a75eeb1e-9e8d-421e-bd1f-138b59bb6a61" providerId="ADAL" clId="{97DB1154-1FFC-4AAC-9E9F-4858C4C3863A}" dt="2023-11-06T22:33:35.187" v="71" actId="1076"/>
          <ac:cxnSpMkLst>
            <pc:docMk/>
            <pc:sldMk cId="940529554" sldId="286"/>
            <ac:cxnSpMk id="37" creationId="{86DDB0FC-CB9F-45FE-B40A-AEF08F40F5F9}"/>
          </ac:cxnSpMkLst>
        </pc:cxnChg>
        <pc:cxnChg chg="add mod">
          <ac:chgData name="Paolo Bruschi" userId="a75eeb1e-9e8d-421e-bd1f-138b59bb6a61" providerId="ADAL" clId="{97DB1154-1FFC-4AAC-9E9F-4858C4C3863A}" dt="2023-11-06T22:40:32.392" v="129" actId="14100"/>
          <ac:cxnSpMkLst>
            <pc:docMk/>
            <pc:sldMk cId="940529554" sldId="286"/>
            <ac:cxnSpMk id="40" creationId="{7AE67E3A-320B-B59F-A6DA-0232EF743CC3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7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9345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130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7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7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7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7.wmf"/><Relationship Id="rId3" Type="http://schemas.openxmlformats.org/officeDocument/2006/relationships/image" Target="../media/image38.sv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2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6.wmf"/><Relationship Id="rId5" Type="http://schemas.openxmlformats.org/officeDocument/2006/relationships/image" Target="../media/image43.sv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42.png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49.svg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56.wmf"/><Relationship Id="rId2" Type="http://schemas.openxmlformats.org/officeDocument/2006/relationships/image" Target="../media/image48.png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4.svg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image" Target="../media/image63.png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2.wmf"/><Relationship Id="rId3" Type="http://schemas.openxmlformats.org/officeDocument/2006/relationships/image" Target="../media/image38.sv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74.wmf"/><Relationship Id="rId2" Type="http://schemas.openxmlformats.org/officeDocument/2006/relationships/image" Target="../media/image37.png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71.wmf"/><Relationship Id="rId5" Type="http://schemas.openxmlformats.org/officeDocument/2006/relationships/image" Target="../media/image45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0.svg"/><Relationship Id="rId1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79.wmf"/><Relationship Id="rId3" Type="http://schemas.openxmlformats.org/officeDocument/2006/relationships/image" Target="../media/image14.sv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49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85.wmf"/><Relationship Id="rId3" Type="http://schemas.openxmlformats.org/officeDocument/2006/relationships/image" Target="../media/image14.sv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87.wmf"/><Relationship Id="rId2" Type="http://schemas.openxmlformats.org/officeDocument/2006/relationships/image" Target="../media/image13.png"/><Relationship Id="rId16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14.svg"/><Relationship Id="rId3" Type="http://schemas.openxmlformats.org/officeDocument/2006/relationships/image" Target="../media/image82.wmf"/><Relationship Id="rId7" Type="http://schemas.openxmlformats.org/officeDocument/2006/relationships/image" Target="../media/image89.wmf"/><Relationship Id="rId12" Type="http://schemas.openxmlformats.org/officeDocument/2006/relationships/image" Target="../media/image13.png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90.wmf"/><Relationship Id="rId5" Type="http://schemas.openxmlformats.org/officeDocument/2006/relationships/image" Target="../media/image88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4.svg"/><Relationship Id="rId7" Type="http://schemas.openxmlformats.org/officeDocument/2006/relationships/image" Target="../media/image92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94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9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14.svg"/><Relationship Id="rId7" Type="http://schemas.openxmlformats.org/officeDocument/2006/relationships/image" Target="../media/image95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7.svg"/><Relationship Id="rId7" Type="http://schemas.openxmlformats.org/officeDocument/2006/relationships/image" Target="../media/image10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.wmf"/><Relationship Id="rId5" Type="http://schemas.openxmlformats.org/officeDocument/2006/relationships/image" Target="../media/image9.sv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8.png"/><Relationship Id="rId9" Type="http://schemas.openxmlformats.org/officeDocument/2006/relationships/image" Target="../media/image12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00.wmf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72.bin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83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15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12.wmf"/><Relationship Id="rId5" Type="http://schemas.openxmlformats.org/officeDocument/2006/relationships/image" Target="../media/image14.svg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13.png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8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14.svg"/><Relationship Id="rId7" Type="http://schemas.openxmlformats.org/officeDocument/2006/relationships/image" Target="../media/image116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18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1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99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0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7.png"/><Relationship Id="rId18" Type="http://schemas.openxmlformats.org/officeDocument/2006/relationships/image" Target="../media/image130.wmf"/><Relationship Id="rId3" Type="http://schemas.openxmlformats.org/officeDocument/2006/relationships/image" Target="../media/image124.wmf"/><Relationship Id="rId21" Type="http://schemas.openxmlformats.org/officeDocument/2006/relationships/oleObject" Target="../embeddings/oleObject94.bin"/><Relationship Id="rId7" Type="http://schemas.openxmlformats.org/officeDocument/2006/relationships/image" Target="../media/image126.wmf"/><Relationship Id="rId17" Type="http://schemas.openxmlformats.org/officeDocument/2006/relationships/oleObject" Target="../embeddings/oleObject107.bin"/><Relationship Id="rId2" Type="http://schemas.openxmlformats.org/officeDocument/2006/relationships/oleObject" Target="../embeddings/oleObject101.bin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5" Type="http://schemas.openxmlformats.org/officeDocument/2006/relationships/oleObject" Target="../embeddings/oleObject106.bin"/><Relationship Id="rId10" Type="http://schemas.openxmlformats.org/officeDocument/2006/relationships/oleObject" Target="../embeddings/oleObject105.bin"/><Relationship Id="rId19" Type="http://schemas.openxmlformats.org/officeDocument/2006/relationships/oleObject" Target="../embeddings/oleObject108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27.wmf"/><Relationship Id="rId14" Type="http://schemas.openxmlformats.org/officeDocument/2006/relationships/image" Target="../media/image108.png"/><Relationship Id="rId22" Type="http://schemas.openxmlformats.org/officeDocument/2006/relationships/image" Target="../media/image11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38.wmf"/><Relationship Id="rId3" Type="http://schemas.openxmlformats.org/officeDocument/2006/relationships/image" Target="../media/image132.svg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40.wmf"/><Relationship Id="rId2" Type="http://schemas.openxmlformats.org/officeDocument/2006/relationships/image" Target="../media/image13.png"/><Relationship Id="rId16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37.wmf"/><Relationship Id="rId5" Type="http://schemas.openxmlformats.org/officeDocument/2006/relationships/image" Target="../media/image134.svg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133.png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1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4.svg"/><Relationship Id="rId7" Type="http://schemas.openxmlformats.org/officeDocument/2006/relationships/image" Target="../media/image142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4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25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46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4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34.bin"/><Relationship Id="rId3" Type="http://schemas.openxmlformats.org/officeDocument/2006/relationships/image" Target="../media/image150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57.wmf"/><Relationship Id="rId2" Type="http://schemas.openxmlformats.org/officeDocument/2006/relationships/oleObject" Target="../embeddings/oleObject126.bin"/><Relationship Id="rId16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32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7" Type="http://schemas.openxmlformats.org/officeDocument/2006/relationships/image" Target="../media/image20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2.svg"/><Relationship Id="rId7" Type="http://schemas.openxmlformats.org/officeDocument/2006/relationships/image" Target="../media/image24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4.wmf"/><Relationship Id="rId3" Type="http://schemas.openxmlformats.org/officeDocument/2006/relationships/image" Target="../media/image27.svg"/><Relationship Id="rId7" Type="http://schemas.openxmlformats.org/officeDocument/2006/relationships/image" Target="../media/image31.svg"/><Relationship Id="rId12" Type="http://schemas.openxmlformats.org/officeDocument/2006/relationships/oleObject" Target="../embeddings/oleObject15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3.wmf"/><Relationship Id="rId5" Type="http://schemas.openxmlformats.org/officeDocument/2006/relationships/image" Target="../media/image29.sv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8.png"/><Relationship Id="rId9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6.svg"/><Relationship Id="rId7" Type="http://schemas.openxmlformats.org/officeDocument/2006/relationships/image" Target="../media/image3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8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0140" y="201782"/>
            <a:ext cx="10515600" cy="662397"/>
          </a:xfrm>
        </p:spPr>
        <p:txBody>
          <a:bodyPr/>
          <a:lstStyle/>
          <a:p>
            <a:r>
              <a:rPr lang="en-US" dirty="0"/>
              <a:t>Amplifier Norton schematization with output referred noise sourc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8E8D942-2688-4A2F-8906-2FE808791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823342"/>
              </p:ext>
            </p:extLst>
          </p:nvPr>
        </p:nvGraphicFramePr>
        <p:xfrm>
          <a:off x="9673404" y="3644845"/>
          <a:ext cx="19354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28600" progId="Equation.DSMT4">
                  <p:embed/>
                </p:oleObj>
              </mc:Choice>
              <mc:Fallback>
                <p:oleObj name="Equation" r:id="rId2" imgW="8125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8E8D942-2688-4A2F-8906-2FE808791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3404" y="3644845"/>
                        <a:ext cx="1935480" cy="54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90BAD4E-96F4-4AF6-8B7C-11E8A3651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61023"/>
              </p:ext>
            </p:extLst>
          </p:nvPr>
        </p:nvGraphicFramePr>
        <p:xfrm>
          <a:off x="1187450" y="3765849"/>
          <a:ext cx="3509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53800" progId="Equation.DSMT4">
                  <p:embed/>
                </p:oleObj>
              </mc:Choice>
              <mc:Fallback>
                <p:oleObj name="Equation" r:id="rId4" imgW="147312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90BAD4E-96F4-4AF6-8B7C-11E8A3651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65849"/>
                        <a:ext cx="350996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uppo 61">
            <a:extLst>
              <a:ext uri="{FF2B5EF4-FFF2-40B4-BE49-F238E27FC236}">
                <a16:creationId xmlns:a16="http://schemas.microsoft.com/office/drawing/2014/main" id="{7DBB5C84-65AE-4B0A-909D-0AAEC4E037EF}"/>
              </a:ext>
            </a:extLst>
          </p:cNvPr>
          <p:cNvGrpSpPr/>
          <p:nvPr/>
        </p:nvGrpSpPr>
        <p:grpSpPr>
          <a:xfrm>
            <a:off x="3248911" y="1754077"/>
            <a:ext cx="1218682" cy="1518255"/>
            <a:chOff x="10473178" y="3494934"/>
            <a:chExt cx="1218682" cy="1518255"/>
          </a:xfrm>
        </p:grpSpPr>
        <p:sp>
          <p:nvSpPr>
            <p:cNvPr id="37" name="Figura a mano libera: forma 36">
              <a:extLst>
                <a:ext uri="{FF2B5EF4-FFF2-40B4-BE49-F238E27FC236}">
                  <a16:creationId xmlns:a16="http://schemas.microsoft.com/office/drawing/2014/main" id="{039548E5-6CD7-4750-A514-1D9453E45C81}"/>
                </a:ext>
              </a:extLst>
            </p:cNvPr>
            <p:cNvSpPr/>
            <p:nvPr/>
          </p:nvSpPr>
          <p:spPr>
            <a:xfrm>
              <a:off x="11366050" y="4910347"/>
              <a:ext cx="102842" cy="102842"/>
            </a:xfrm>
            <a:custGeom>
              <a:avLst/>
              <a:gdLst>
                <a:gd name="connsiteX0" fmla="*/ 102842 w 102842"/>
                <a:gd name="connsiteY0" fmla="*/ 51421 h 102842"/>
                <a:gd name="connsiteX1" fmla="*/ 51421 w 102842"/>
                <a:gd name="connsiteY1" fmla="*/ 102842 h 102842"/>
                <a:gd name="connsiteX2" fmla="*/ 0 w 102842"/>
                <a:gd name="connsiteY2" fmla="*/ 51421 h 102842"/>
                <a:gd name="connsiteX3" fmla="*/ 51421 w 102842"/>
                <a:gd name="connsiteY3" fmla="*/ 0 h 102842"/>
                <a:gd name="connsiteX4" fmla="*/ 102842 w 102842"/>
                <a:gd name="connsiteY4" fmla="*/ 51421 h 1028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842" h="102842">
                  <a:moveTo>
                    <a:pt x="102842" y="51421"/>
                  </a:moveTo>
                  <a:cubicBezTo>
                    <a:pt x="102842" y="79820"/>
                    <a:pt x="79820" y="102842"/>
                    <a:pt x="51421" y="102842"/>
                  </a:cubicBezTo>
                  <a:cubicBezTo>
                    <a:pt x="23022" y="102842"/>
                    <a:pt x="0" y="79820"/>
                    <a:pt x="0" y="51421"/>
                  </a:cubicBezTo>
                  <a:cubicBezTo>
                    <a:pt x="0" y="23022"/>
                    <a:pt x="23022" y="0"/>
                    <a:pt x="51421" y="0"/>
                  </a:cubicBezTo>
                  <a:cubicBezTo>
                    <a:pt x="79820" y="0"/>
                    <a:pt x="102842" y="23022"/>
                    <a:pt x="102842" y="51421"/>
                  </a:cubicBezTo>
                  <a:close/>
                </a:path>
              </a:pathLst>
            </a:custGeom>
            <a:solidFill>
              <a:srgbClr val="008000"/>
            </a:solidFill>
            <a:ln w="49644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48" name="Elemento grafico 13">
              <a:extLst>
                <a:ext uri="{FF2B5EF4-FFF2-40B4-BE49-F238E27FC236}">
                  <a16:creationId xmlns:a16="http://schemas.microsoft.com/office/drawing/2014/main" id="{03061F65-46C0-4165-83E4-9EE9F50CF78A}"/>
                </a:ext>
              </a:extLst>
            </p:cNvPr>
            <p:cNvGrpSpPr/>
            <p:nvPr/>
          </p:nvGrpSpPr>
          <p:grpSpPr>
            <a:xfrm>
              <a:off x="11143067" y="3830807"/>
              <a:ext cx="548793" cy="831271"/>
              <a:chOff x="3964761" y="2078368"/>
              <a:chExt cx="548793" cy="831271"/>
            </a:xfrm>
            <a:noFill/>
          </p:grpSpPr>
          <p:sp>
            <p:nvSpPr>
              <p:cNvPr id="49" name="Figura a mano libera: forma 48">
                <a:extLst>
                  <a:ext uri="{FF2B5EF4-FFF2-40B4-BE49-F238E27FC236}">
                    <a16:creationId xmlns:a16="http://schemas.microsoft.com/office/drawing/2014/main" id="{09891BEA-FF51-48BB-91F7-CB3E9A6316B3}"/>
                  </a:ext>
                </a:extLst>
              </p:cNvPr>
              <p:cNvSpPr/>
              <p:nvPr/>
            </p:nvSpPr>
            <p:spPr>
              <a:xfrm flipV="1">
                <a:off x="3964761" y="2216875"/>
                <a:ext cx="548793" cy="554205"/>
              </a:xfrm>
              <a:custGeom>
                <a:avLst/>
                <a:gdLst>
                  <a:gd name="connsiteX0" fmla="*/ 548789 w 548793"/>
                  <a:gd name="connsiteY0" fmla="*/ 277003 h 554205"/>
                  <a:gd name="connsiteX1" fmla="*/ 274392 w 548793"/>
                  <a:gd name="connsiteY1" fmla="*/ 554106 h 554205"/>
                  <a:gd name="connsiteX2" fmla="*/ -5 w 548793"/>
                  <a:gd name="connsiteY2" fmla="*/ 277003 h 554205"/>
                  <a:gd name="connsiteX3" fmla="*/ 274392 w 548793"/>
                  <a:gd name="connsiteY3" fmla="*/ -100 h 554205"/>
                  <a:gd name="connsiteX4" fmla="*/ 548789 w 548793"/>
                  <a:gd name="connsiteY4" fmla="*/ 277003 h 5542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48793" h="554205">
                    <a:moveTo>
                      <a:pt x="548789" y="277003"/>
                    </a:moveTo>
                    <a:cubicBezTo>
                      <a:pt x="548789" y="430043"/>
                      <a:pt x="425937" y="554106"/>
                      <a:pt x="274392" y="554106"/>
                    </a:cubicBezTo>
                    <a:cubicBezTo>
                      <a:pt x="122847" y="554106"/>
                      <a:pt x="-5" y="430043"/>
                      <a:pt x="-5" y="277003"/>
                    </a:cubicBezTo>
                    <a:cubicBezTo>
                      <a:pt x="-5" y="123963"/>
                      <a:pt x="122847" y="-100"/>
                      <a:pt x="274392" y="-100"/>
                    </a:cubicBezTo>
                    <a:cubicBezTo>
                      <a:pt x="425937" y="-100"/>
                      <a:pt x="548789" y="123963"/>
                      <a:pt x="548789" y="277003"/>
                    </a:cubicBezTo>
                    <a:close/>
                  </a:path>
                </a:pathLst>
              </a:custGeom>
              <a:noFill/>
              <a:ln w="28369" cap="sq">
                <a:solidFill>
                  <a:srgbClr val="008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0" name="Figura a mano libera: forma 49">
                <a:extLst>
                  <a:ext uri="{FF2B5EF4-FFF2-40B4-BE49-F238E27FC236}">
                    <a16:creationId xmlns:a16="http://schemas.microsoft.com/office/drawing/2014/main" id="{590FA63E-DFE5-4C2C-9D72-738FE33482E6}"/>
                  </a:ext>
                </a:extLst>
              </p:cNvPr>
              <p:cNvSpPr/>
              <p:nvPr/>
            </p:nvSpPr>
            <p:spPr>
              <a:xfrm flipV="1">
                <a:off x="4239158" y="2078368"/>
                <a:ext cx="14185" cy="138536"/>
              </a:xfrm>
              <a:custGeom>
                <a:avLst/>
                <a:gdLst>
                  <a:gd name="connsiteX0" fmla="*/ -4 w 14185"/>
                  <a:gd name="connsiteY0" fmla="*/ -131 h 138536"/>
                  <a:gd name="connsiteX1" fmla="*/ -4 w 14185"/>
                  <a:gd name="connsiteY1" fmla="*/ 138405 h 1385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185" h="138536">
                    <a:moveTo>
                      <a:pt x="-4" y="-131"/>
                    </a:moveTo>
                    <a:lnTo>
                      <a:pt x="-4" y="138405"/>
                    </a:lnTo>
                  </a:path>
                </a:pathLst>
              </a:custGeom>
              <a:noFill/>
              <a:ln w="28369" cap="rnd">
                <a:solidFill>
                  <a:srgbClr val="008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" name="Figura a mano libera: forma 50">
                <a:extLst>
                  <a:ext uri="{FF2B5EF4-FFF2-40B4-BE49-F238E27FC236}">
                    <a16:creationId xmlns:a16="http://schemas.microsoft.com/office/drawing/2014/main" id="{15EC83D7-7B88-4F3B-B4C8-F207A8D60FB7}"/>
                  </a:ext>
                </a:extLst>
              </p:cNvPr>
              <p:cNvSpPr/>
              <p:nvPr/>
            </p:nvSpPr>
            <p:spPr>
              <a:xfrm flipV="1">
                <a:off x="4239158" y="2771104"/>
                <a:ext cx="14185" cy="138536"/>
              </a:xfrm>
              <a:custGeom>
                <a:avLst/>
                <a:gdLst>
                  <a:gd name="connsiteX0" fmla="*/ -4 w 14185"/>
                  <a:gd name="connsiteY0" fmla="*/ 138467 h 138536"/>
                  <a:gd name="connsiteX1" fmla="*/ -4 w 14185"/>
                  <a:gd name="connsiteY1" fmla="*/ -69 h 1385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185" h="138536">
                    <a:moveTo>
                      <a:pt x="-4" y="138467"/>
                    </a:moveTo>
                    <a:lnTo>
                      <a:pt x="-4" y="-69"/>
                    </a:lnTo>
                  </a:path>
                </a:pathLst>
              </a:custGeom>
              <a:noFill/>
              <a:ln w="28369" cap="rnd">
                <a:solidFill>
                  <a:srgbClr val="008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2" name="Figura a mano libera: forma 51">
                <a:extLst>
                  <a:ext uri="{FF2B5EF4-FFF2-40B4-BE49-F238E27FC236}">
                    <a16:creationId xmlns:a16="http://schemas.microsoft.com/office/drawing/2014/main" id="{FFF09676-F460-41EF-84D4-B35F1204FE33}"/>
                  </a:ext>
                </a:extLst>
              </p:cNvPr>
              <p:cNvSpPr/>
              <p:nvPr/>
            </p:nvSpPr>
            <p:spPr>
              <a:xfrm flipV="1">
                <a:off x="4239158" y="2286173"/>
                <a:ext cx="14185" cy="329077"/>
              </a:xfrm>
              <a:custGeom>
                <a:avLst/>
                <a:gdLst>
                  <a:gd name="connsiteX0" fmla="*/ -4 w 14185"/>
                  <a:gd name="connsiteY0" fmla="*/ 328973 h 329077"/>
                  <a:gd name="connsiteX1" fmla="*/ -4 w 14185"/>
                  <a:gd name="connsiteY1" fmla="*/ -104 h 3290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185" h="329077">
                    <a:moveTo>
                      <a:pt x="-4" y="328973"/>
                    </a:moveTo>
                    <a:lnTo>
                      <a:pt x="-4" y="-104"/>
                    </a:lnTo>
                  </a:path>
                </a:pathLst>
              </a:custGeom>
              <a:noFill/>
              <a:ln w="28369" cap="flat">
                <a:solidFill>
                  <a:srgbClr val="008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3" name="Figura a mano libera: forma 52">
              <a:extLst>
                <a:ext uri="{FF2B5EF4-FFF2-40B4-BE49-F238E27FC236}">
                  <a16:creationId xmlns:a16="http://schemas.microsoft.com/office/drawing/2014/main" id="{E3666441-72E6-4EFF-A00F-A4233007AB1A}"/>
                </a:ext>
              </a:extLst>
            </p:cNvPr>
            <p:cNvSpPr/>
            <p:nvPr/>
          </p:nvSpPr>
          <p:spPr>
            <a:xfrm>
              <a:off x="11335722" y="4322394"/>
              <a:ext cx="163497" cy="131872"/>
            </a:xfrm>
            <a:custGeom>
              <a:avLst/>
              <a:gdLst>
                <a:gd name="connsiteX0" fmla="*/ 81749 w 163497"/>
                <a:gd name="connsiteY0" fmla="*/ 131872 h 131872"/>
                <a:gd name="connsiteX1" fmla="*/ 0 w 163497"/>
                <a:gd name="connsiteY1" fmla="*/ 0 h 131872"/>
                <a:gd name="connsiteX2" fmla="*/ 163498 w 163497"/>
                <a:gd name="connsiteY2" fmla="*/ 0 h 1318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3497" h="131872">
                  <a:moveTo>
                    <a:pt x="81749" y="131872"/>
                  </a:moveTo>
                  <a:lnTo>
                    <a:pt x="0" y="0"/>
                  </a:lnTo>
                  <a:lnTo>
                    <a:pt x="163498" y="0"/>
                  </a:lnTo>
                  <a:close/>
                </a:path>
              </a:pathLst>
            </a:custGeom>
            <a:solidFill>
              <a:srgbClr val="008000"/>
            </a:solidFill>
            <a:ln w="2836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4" name="Figura a mano libera: forma 53">
              <a:extLst>
                <a:ext uri="{FF2B5EF4-FFF2-40B4-BE49-F238E27FC236}">
                  <a16:creationId xmlns:a16="http://schemas.microsoft.com/office/drawing/2014/main" id="{73FA77AF-3A1B-42AA-B797-E229C051E118}"/>
                </a:ext>
              </a:extLst>
            </p:cNvPr>
            <p:cNvSpPr/>
            <p:nvPr/>
          </p:nvSpPr>
          <p:spPr>
            <a:xfrm>
              <a:off x="11417471" y="3546354"/>
              <a:ext cx="14185" cy="284432"/>
            </a:xfrm>
            <a:custGeom>
              <a:avLst/>
              <a:gdLst>
                <a:gd name="connsiteX0" fmla="*/ 0 w 14185"/>
                <a:gd name="connsiteY0" fmla="*/ 284432 h 284432"/>
                <a:gd name="connsiteX1" fmla="*/ 0 w 14185"/>
                <a:gd name="connsiteY1" fmla="*/ 0 h 2844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185" h="284432">
                  <a:moveTo>
                    <a:pt x="0" y="284432"/>
                  </a:move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28368" cap="rnd">
              <a:solidFill>
                <a:srgbClr val="008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5" name="Figura a mano libera: forma 54">
              <a:extLst>
                <a:ext uri="{FF2B5EF4-FFF2-40B4-BE49-F238E27FC236}">
                  <a16:creationId xmlns:a16="http://schemas.microsoft.com/office/drawing/2014/main" id="{002E73FD-4CF7-4D47-A6B2-C8FEE11B7918}"/>
                </a:ext>
              </a:extLst>
            </p:cNvPr>
            <p:cNvSpPr/>
            <p:nvPr/>
          </p:nvSpPr>
          <p:spPr>
            <a:xfrm>
              <a:off x="11417471" y="4662094"/>
              <a:ext cx="14185" cy="299673"/>
            </a:xfrm>
            <a:custGeom>
              <a:avLst/>
              <a:gdLst>
                <a:gd name="connsiteX0" fmla="*/ 0 w 14185"/>
                <a:gd name="connsiteY0" fmla="*/ 0 h 299673"/>
                <a:gd name="connsiteX1" fmla="*/ 0 w 14185"/>
                <a:gd name="connsiteY1" fmla="*/ 299674 h 2996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185" h="299673">
                  <a:moveTo>
                    <a:pt x="0" y="0"/>
                  </a:moveTo>
                  <a:lnTo>
                    <a:pt x="0" y="299674"/>
                  </a:lnTo>
                </a:path>
              </a:pathLst>
            </a:custGeom>
            <a:solidFill>
              <a:srgbClr val="000000"/>
            </a:solidFill>
            <a:ln w="28368" cap="rnd">
              <a:solidFill>
                <a:srgbClr val="008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6" name="Figura a mano libera: forma 55">
              <a:extLst>
                <a:ext uri="{FF2B5EF4-FFF2-40B4-BE49-F238E27FC236}">
                  <a16:creationId xmlns:a16="http://schemas.microsoft.com/office/drawing/2014/main" id="{3169CC56-9B8D-4DD7-B2CB-563304FF8796}"/>
                </a:ext>
              </a:extLst>
            </p:cNvPr>
            <p:cNvSpPr/>
            <p:nvPr/>
          </p:nvSpPr>
          <p:spPr>
            <a:xfrm>
              <a:off x="11366050" y="3494934"/>
              <a:ext cx="102842" cy="102842"/>
            </a:xfrm>
            <a:custGeom>
              <a:avLst/>
              <a:gdLst>
                <a:gd name="connsiteX0" fmla="*/ 102842 w 102842"/>
                <a:gd name="connsiteY0" fmla="*/ 51421 h 102842"/>
                <a:gd name="connsiteX1" fmla="*/ 51421 w 102842"/>
                <a:gd name="connsiteY1" fmla="*/ 102842 h 102842"/>
                <a:gd name="connsiteX2" fmla="*/ 0 w 102842"/>
                <a:gd name="connsiteY2" fmla="*/ 51421 h 102842"/>
                <a:gd name="connsiteX3" fmla="*/ 51421 w 102842"/>
                <a:gd name="connsiteY3" fmla="*/ 0 h 102842"/>
                <a:gd name="connsiteX4" fmla="*/ 102842 w 102842"/>
                <a:gd name="connsiteY4" fmla="*/ 51421 h 1028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842" h="102842">
                  <a:moveTo>
                    <a:pt x="102842" y="51421"/>
                  </a:moveTo>
                  <a:cubicBezTo>
                    <a:pt x="102842" y="79820"/>
                    <a:pt x="79820" y="102842"/>
                    <a:pt x="51421" y="102842"/>
                  </a:cubicBezTo>
                  <a:cubicBezTo>
                    <a:pt x="23022" y="102842"/>
                    <a:pt x="0" y="79820"/>
                    <a:pt x="0" y="51421"/>
                  </a:cubicBezTo>
                  <a:cubicBezTo>
                    <a:pt x="0" y="23022"/>
                    <a:pt x="23022" y="0"/>
                    <a:pt x="51421" y="0"/>
                  </a:cubicBezTo>
                  <a:cubicBezTo>
                    <a:pt x="79820" y="0"/>
                    <a:pt x="102842" y="23022"/>
                    <a:pt x="102842" y="51421"/>
                  </a:cubicBezTo>
                  <a:close/>
                </a:path>
              </a:pathLst>
            </a:custGeom>
            <a:solidFill>
              <a:srgbClr val="008000"/>
            </a:solidFill>
            <a:ln w="49644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7" name="CasellaDiTesto 56">
              <a:extLst>
                <a:ext uri="{FF2B5EF4-FFF2-40B4-BE49-F238E27FC236}">
                  <a16:creationId xmlns:a16="http://schemas.microsoft.com/office/drawing/2014/main" id="{AE92615C-3664-4844-9EBF-9EF08A953857}"/>
                </a:ext>
              </a:extLst>
            </p:cNvPr>
            <p:cNvSpPr txBox="1"/>
            <p:nvPr/>
          </p:nvSpPr>
          <p:spPr>
            <a:xfrm>
              <a:off x="10473178" y="3534972"/>
              <a:ext cx="821210" cy="56664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681" i="1" spc="0" baseline="0" dirty="0">
                  <a:solidFill>
                    <a:srgbClr val="008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681" i="1" spc="0" baseline="-23783" dirty="0">
                  <a:solidFill>
                    <a:srgbClr val="008000"/>
                  </a:solidFill>
                  <a:latin typeface="Arial"/>
                  <a:cs typeface="Arial"/>
                  <a:sym typeface="Arial"/>
                  <a:rtl val="0"/>
                </a:rPr>
                <a:t>on-sc</a:t>
              </a:r>
            </a:p>
          </p:txBody>
        </p:sp>
      </p:grpSp>
      <p:grpSp>
        <p:nvGrpSpPr>
          <p:cNvPr id="63" name="Gruppo 62">
            <a:extLst>
              <a:ext uri="{FF2B5EF4-FFF2-40B4-BE49-F238E27FC236}">
                <a16:creationId xmlns:a16="http://schemas.microsoft.com/office/drawing/2014/main" id="{04FC2CB1-E04F-4B07-906B-146ED263692D}"/>
              </a:ext>
            </a:extLst>
          </p:cNvPr>
          <p:cNvGrpSpPr/>
          <p:nvPr/>
        </p:nvGrpSpPr>
        <p:grpSpPr>
          <a:xfrm>
            <a:off x="577293" y="1532787"/>
            <a:ext cx="5440647" cy="1789029"/>
            <a:chOff x="577293" y="1532787"/>
            <a:chExt cx="5440647" cy="1789029"/>
          </a:xfrm>
        </p:grpSpPr>
        <p:sp>
          <p:nvSpPr>
            <p:cNvPr id="6" name="Figura a mano libera: forma 5">
              <a:extLst>
                <a:ext uri="{FF2B5EF4-FFF2-40B4-BE49-F238E27FC236}">
                  <a16:creationId xmlns:a16="http://schemas.microsoft.com/office/drawing/2014/main" id="{29FC90A8-1238-4B5E-ACDC-F0663B103DB9}"/>
                </a:ext>
              </a:extLst>
            </p:cNvPr>
            <p:cNvSpPr/>
            <p:nvPr/>
          </p:nvSpPr>
          <p:spPr>
            <a:xfrm>
              <a:off x="1212867" y="1773936"/>
              <a:ext cx="303743" cy="215606"/>
            </a:xfrm>
            <a:custGeom>
              <a:avLst/>
              <a:gdLst>
                <a:gd name="connsiteX0" fmla="*/ 0 w 303743"/>
                <a:gd name="connsiteY0" fmla="*/ 0 h 215606"/>
                <a:gd name="connsiteX1" fmla="*/ 0 w 303743"/>
                <a:gd name="connsiteY1" fmla="*/ 215607 h 215606"/>
                <a:gd name="connsiteX2" fmla="*/ 166477 w 303743"/>
                <a:gd name="connsiteY2" fmla="*/ 215607 h 215606"/>
                <a:gd name="connsiteX3" fmla="*/ 303743 w 303743"/>
                <a:gd name="connsiteY3" fmla="*/ 107804 h 215606"/>
                <a:gd name="connsiteX4" fmla="*/ 0 w 303743"/>
                <a:gd name="connsiteY4" fmla="*/ 0 h 215606"/>
                <a:gd name="connsiteX5" fmla="*/ 166477 w 303743"/>
                <a:gd name="connsiteY5" fmla="*/ 0 h 215606"/>
                <a:gd name="connsiteX6" fmla="*/ 303743 w 303743"/>
                <a:gd name="connsiteY6" fmla="*/ 107804 h 215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3743" h="215606">
                  <a:moveTo>
                    <a:pt x="0" y="0"/>
                  </a:moveTo>
                  <a:lnTo>
                    <a:pt x="0" y="215607"/>
                  </a:lnTo>
                  <a:lnTo>
                    <a:pt x="166477" y="215607"/>
                  </a:lnTo>
                  <a:lnTo>
                    <a:pt x="303743" y="107804"/>
                  </a:lnTo>
                  <a:moveTo>
                    <a:pt x="0" y="0"/>
                  </a:moveTo>
                  <a:lnTo>
                    <a:pt x="166477" y="0"/>
                  </a:lnTo>
                  <a:lnTo>
                    <a:pt x="303743" y="107804"/>
                  </a:lnTo>
                </a:path>
              </a:pathLst>
            </a:custGeom>
            <a:solidFill>
              <a:srgbClr val="FFFFFF"/>
            </a:solidFill>
            <a:ln w="28359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" name="CasellaDiTesto 6">
              <a:extLst>
                <a:ext uri="{FF2B5EF4-FFF2-40B4-BE49-F238E27FC236}">
                  <a16:creationId xmlns:a16="http://schemas.microsoft.com/office/drawing/2014/main" id="{EB6C0007-2FA8-4071-BBEB-06487A44D5F9}"/>
                </a:ext>
              </a:extLst>
            </p:cNvPr>
            <p:cNvSpPr txBox="1"/>
            <p:nvPr/>
          </p:nvSpPr>
          <p:spPr>
            <a:xfrm>
              <a:off x="622529" y="2753162"/>
              <a:ext cx="537508" cy="56664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68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681" i="1" spc="0" baseline="-2378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1</a:t>
              </a:r>
            </a:p>
          </p:txBody>
        </p:sp>
        <p:sp>
          <p:nvSpPr>
            <p:cNvPr id="9" name="Figura a mano libera: forma 8">
              <a:extLst>
                <a:ext uri="{FF2B5EF4-FFF2-40B4-BE49-F238E27FC236}">
                  <a16:creationId xmlns:a16="http://schemas.microsoft.com/office/drawing/2014/main" id="{6F6BFE85-EE73-49AF-A3DD-647A96988D74}"/>
                </a:ext>
              </a:extLst>
            </p:cNvPr>
            <p:cNvSpPr/>
            <p:nvPr/>
          </p:nvSpPr>
          <p:spPr>
            <a:xfrm>
              <a:off x="1231714" y="2930221"/>
              <a:ext cx="303743" cy="215601"/>
            </a:xfrm>
            <a:custGeom>
              <a:avLst/>
              <a:gdLst>
                <a:gd name="connsiteX0" fmla="*/ 0 w 303743"/>
                <a:gd name="connsiteY0" fmla="*/ 0 h 215601"/>
                <a:gd name="connsiteX1" fmla="*/ 0 w 303743"/>
                <a:gd name="connsiteY1" fmla="*/ 215601 h 215601"/>
                <a:gd name="connsiteX2" fmla="*/ 166477 w 303743"/>
                <a:gd name="connsiteY2" fmla="*/ 215601 h 215601"/>
                <a:gd name="connsiteX3" fmla="*/ 303743 w 303743"/>
                <a:gd name="connsiteY3" fmla="*/ 107804 h 215601"/>
                <a:gd name="connsiteX4" fmla="*/ 0 w 303743"/>
                <a:gd name="connsiteY4" fmla="*/ 0 h 215601"/>
                <a:gd name="connsiteX5" fmla="*/ 166477 w 303743"/>
                <a:gd name="connsiteY5" fmla="*/ 0 h 215601"/>
                <a:gd name="connsiteX6" fmla="*/ 303743 w 303743"/>
                <a:gd name="connsiteY6" fmla="*/ 107804 h 215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3743" h="215601">
                  <a:moveTo>
                    <a:pt x="0" y="0"/>
                  </a:moveTo>
                  <a:lnTo>
                    <a:pt x="0" y="215601"/>
                  </a:lnTo>
                  <a:lnTo>
                    <a:pt x="166477" y="215601"/>
                  </a:lnTo>
                  <a:lnTo>
                    <a:pt x="303743" y="107804"/>
                  </a:lnTo>
                  <a:moveTo>
                    <a:pt x="0" y="0"/>
                  </a:moveTo>
                  <a:lnTo>
                    <a:pt x="166477" y="0"/>
                  </a:lnTo>
                  <a:lnTo>
                    <a:pt x="303743" y="107804"/>
                  </a:lnTo>
                </a:path>
              </a:pathLst>
            </a:custGeom>
            <a:solidFill>
              <a:srgbClr val="FFFFFF"/>
            </a:solidFill>
            <a:ln w="28359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CasellaDiTesto 10">
              <a:extLst>
                <a:ext uri="{FF2B5EF4-FFF2-40B4-BE49-F238E27FC236}">
                  <a16:creationId xmlns:a16="http://schemas.microsoft.com/office/drawing/2014/main" id="{EE0744B3-16F6-478F-A9D6-B89996F96BFB}"/>
                </a:ext>
              </a:extLst>
            </p:cNvPr>
            <p:cNvSpPr txBox="1"/>
            <p:nvPr/>
          </p:nvSpPr>
          <p:spPr>
            <a:xfrm>
              <a:off x="577293" y="1532787"/>
              <a:ext cx="537508" cy="56664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68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681" i="1" spc="0" baseline="-2378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2</a:t>
              </a:r>
            </a:p>
          </p:txBody>
        </p:sp>
        <p:grpSp>
          <p:nvGrpSpPr>
            <p:cNvPr id="12" name="Elemento grafico 13">
              <a:extLst>
                <a:ext uri="{FF2B5EF4-FFF2-40B4-BE49-F238E27FC236}">
                  <a16:creationId xmlns:a16="http://schemas.microsoft.com/office/drawing/2014/main" id="{39A68A87-A711-4D14-8ECA-39F3EA2FDF9F}"/>
                </a:ext>
              </a:extLst>
            </p:cNvPr>
            <p:cNvGrpSpPr/>
            <p:nvPr/>
          </p:nvGrpSpPr>
          <p:grpSpPr>
            <a:xfrm>
              <a:off x="1684877" y="1941925"/>
              <a:ext cx="218141" cy="224118"/>
              <a:chOff x="1684877" y="1941925"/>
              <a:chExt cx="218141" cy="224118"/>
            </a:xfrm>
            <a:noFill/>
          </p:grpSpPr>
          <p:sp>
            <p:nvSpPr>
              <p:cNvPr id="13" name="Figura a mano libera: forma 12">
                <a:extLst>
                  <a:ext uri="{FF2B5EF4-FFF2-40B4-BE49-F238E27FC236}">
                    <a16:creationId xmlns:a16="http://schemas.microsoft.com/office/drawing/2014/main" id="{1634BC83-7222-462C-8178-AB483452C02C}"/>
                  </a:ext>
                </a:extLst>
              </p:cNvPr>
              <p:cNvSpPr/>
              <p:nvPr/>
            </p:nvSpPr>
            <p:spPr>
              <a:xfrm>
                <a:off x="1684877" y="2053987"/>
                <a:ext cx="218141" cy="14185"/>
              </a:xfrm>
              <a:custGeom>
                <a:avLst/>
                <a:gdLst>
                  <a:gd name="connsiteX0" fmla="*/ 218152 w 218141"/>
                  <a:gd name="connsiteY0" fmla="*/ -61 h 14185"/>
                  <a:gd name="connsiteX1" fmla="*/ 11 w 218141"/>
                  <a:gd name="connsiteY1" fmla="*/ -61 h 141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18141" h="14185">
                    <a:moveTo>
                      <a:pt x="218152" y="-61"/>
                    </a:moveTo>
                    <a:lnTo>
                      <a:pt x="11" y="-61"/>
                    </a:lnTo>
                  </a:path>
                </a:pathLst>
              </a:custGeom>
              <a:noFill/>
              <a:ln w="2836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" name="Figura a mano libera: forma 15">
                <a:extLst>
                  <a:ext uri="{FF2B5EF4-FFF2-40B4-BE49-F238E27FC236}">
                    <a16:creationId xmlns:a16="http://schemas.microsoft.com/office/drawing/2014/main" id="{CAED3BE2-A512-4C01-BBF7-353FA68E911D}"/>
                  </a:ext>
                </a:extLst>
              </p:cNvPr>
              <p:cNvSpPr/>
              <p:nvPr/>
            </p:nvSpPr>
            <p:spPr>
              <a:xfrm>
                <a:off x="1793948" y="1941925"/>
                <a:ext cx="14185" cy="224118"/>
              </a:xfrm>
              <a:custGeom>
                <a:avLst/>
                <a:gdLst>
                  <a:gd name="connsiteX0" fmla="*/ 11 w 14185"/>
                  <a:gd name="connsiteY0" fmla="*/ 224058 h 224118"/>
                  <a:gd name="connsiteX1" fmla="*/ 11 w 14185"/>
                  <a:gd name="connsiteY1" fmla="*/ -61 h 2241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185" h="224118">
                    <a:moveTo>
                      <a:pt x="11" y="224058"/>
                    </a:moveTo>
                    <a:lnTo>
                      <a:pt x="11" y="-61"/>
                    </a:lnTo>
                  </a:path>
                </a:pathLst>
              </a:custGeom>
              <a:noFill/>
              <a:ln w="2836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1" name="Figura a mano libera: forma 20">
              <a:extLst>
                <a:ext uri="{FF2B5EF4-FFF2-40B4-BE49-F238E27FC236}">
                  <a16:creationId xmlns:a16="http://schemas.microsoft.com/office/drawing/2014/main" id="{BEB8A03C-1433-402F-AD33-AF87FA3E3A59}"/>
                </a:ext>
              </a:extLst>
            </p:cNvPr>
            <p:cNvSpPr/>
            <p:nvPr/>
          </p:nvSpPr>
          <p:spPr>
            <a:xfrm>
              <a:off x="1684870" y="2948175"/>
              <a:ext cx="218141" cy="14185"/>
            </a:xfrm>
            <a:custGeom>
              <a:avLst/>
              <a:gdLst>
                <a:gd name="connsiteX0" fmla="*/ 218142 w 218141"/>
                <a:gd name="connsiteY0" fmla="*/ 0 h 14185"/>
                <a:gd name="connsiteX1" fmla="*/ 0 w 218141"/>
                <a:gd name="connsiteY1" fmla="*/ 0 h 14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18141" h="14185">
                  <a:moveTo>
                    <a:pt x="218142" y="0"/>
                  </a:moveTo>
                  <a:lnTo>
                    <a:pt x="0" y="0"/>
                  </a:lnTo>
                </a:path>
              </a:pathLst>
            </a:custGeom>
            <a:noFill/>
            <a:ln w="28368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2" name="Figura a mano libera: forma 21">
              <a:extLst>
                <a:ext uri="{FF2B5EF4-FFF2-40B4-BE49-F238E27FC236}">
                  <a16:creationId xmlns:a16="http://schemas.microsoft.com/office/drawing/2014/main" id="{02758184-8AA4-42FF-A4F1-146B3D03AF59}"/>
                </a:ext>
              </a:extLst>
            </p:cNvPr>
            <p:cNvSpPr/>
            <p:nvPr/>
          </p:nvSpPr>
          <p:spPr>
            <a:xfrm>
              <a:off x="1535458" y="3038025"/>
              <a:ext cx="386651" cy="14185"/>
            </a:xfrm>
            <a:custGeom>
              <a:avLst/>
              <a:gdLst>
                <a:gd name="connsiteX0" fmla="*/ 0 w 386651"/>
                <a:gd name="connsiteY0" fmla="*/ 0 h 14185"/>
                <a:gd name="connsiteX1" fmla="*/ 386651 w 386651"/>
                <a:gd name="connsiteY1" fmla="*/ 0 h 14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6651" h="14185">
                  <a:moveTo>
                    <a:pt x="0" y="0"/>
                  </a:moveTo>
                  <a:cubicBezTo>
                    <a:pt x="128899" y="0"/>
                    <a:pt x="257782" y="0"/>
                    <a:pt x="386651" y="0"/>
                  </a:cubicBezTo>
                </a:path>
              </a:pathLst>
            </a:custGeom>
            <a:noFill/>
            <a:ln w="28368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DA5C356C-B8D9-4701-8695-271CDDA41425}"/>
                </a:ext>
              </a:extLst>
            </p:cNvPr>
            <p:cNvSpPr/>
            <p:nvPr/>
          </p:nvSpPr>
          <p:spPr>
            <a:xfrm>
              <a:off x="1516610" y="1881740"/>
              <a:ext cx="360264" cy="14185"/>
            </a:xfrm>
            <a:custGeom>
              <a:avLst/>
              <a:gdLst>
                <a:gd name="connsiteX0" fmla="*/ 0 w 360264"/>
                <a:gd name="connsiteY0" fmla="*/ 0 h 14185"/>
                <a:gd name="connsiteX1" fmla="*/ 360264 w 360264"/>
                <a:gd name="connsiteY1" fmla="*/ 0 h 14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60264" h="14185">
                  <a:moveTo>
                    <a:pt x="0" y="0"/>
                  </a:moveTo>
                  <a:cubicBezTo>
                    <a:pt x="120103" y="0"/>
                    <a:pt x="240190" y="0"/>
                    <a:pt x="360264" y="0"/>
                  </a:cubicBezTo>
                </a:path>
              </a:pathLst>
            </a:custGeom>
            <a:noFill/>
            <a:ln w="28368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BC6F8D4A-0783-48A0-9C87-AC6047AFB083}"/>
                </a:ext>
              </a:extLst>
            </p:cNvPr>
            <p:cNvSpPr txBox="1"/>
            <p:nvPr/>
          </p:nvSpPr>
          <p:spPr>
            <a:xfrm>
              <a:off x="1555018" y="2148663"/>
              <a:ext cx="537508" cy="56664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68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681" i="1" spc="0" baseline="-2378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n</a:t>
              </a:r>
            </a:p>
          </p:txBody>
        </p:sp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id="{90046E43-3C1D-45B6-A38A-8008E249A876}"/>
                </a:ext>
              </a:extLst>
            </p:cNvPr>
            <p:cNvSpPr/>
            <p:nvPr/>
          </p:nvSpPr>
          <p:spPr>
            <a:xfrm>
              <a:off x="2529970" y="2016113"/>
              <a:ext cx="14185" cy="132542"/>
            </a:xfrm>
            <a:custGeom>
              <a:avLst/>
              <a:gdLst>
                <a:gd name="connsiteX0" fmla="*/ 0 w 14185"/>
                <a:gd name="connsiteY0" fmla="*/ 132543 h 132542"/>
                <a:gd name="connsiteX1" fmla="*/ 0 w 14185"/>
                <a:gd name="connsiteY1" fmla="*/ 0 h 1325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185" h="132542">
                  <a:moveTo>
                    <a:pt x="0" y="132543"/>
                  </a:moveTo>
                  <a:lnTo>
                    <a:pt x="0" y="0"/>
                  </a:lnTo>
                </a:path>
              </a:pathLst>
            </a:custGeom>
            <a:noFill/>
            <a:ln w="28368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" name="Figura a mano libera: forma 25">
              <a:extLst>
                <a:ext uri="{FF2B5EF4-FFF2-40B4-BE49-F238E27FC236}">
                  <a16:creationId xmlns:a16="http://schemas.microsoft.com/office/drawing/2014/main" id="{AE157C64-A6EE-4994-9134-D6F88E764AB9}"/>
                </a:ext>
              </a:extLst>
            </p:cNvPr>
            <p:cNvSpPr/>
            <p:nvPr/>
          </p:nvSpPr>
          <p:spPr>
            <a:xfrm>
              <a:off x="2529970" y="2765465"/>
              <a:ext cx="14185" cy="132541"/>
            </a:xfrm>
            <a:custGeom>
              <a:avLst/>
              <a:gdLst>
                <a:gd name="connsiteX0" fmla="*/ 0 w 14185"/>
                <a:gd name="connsiteY0" fmla="*/ 0 h 132541"/>
                <a:gd name="connsiteX1" fmla="*/ 0 w 14185"/>
                <a:gd name="connsiteY1" fmla="*/ 132542 h 1325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185" h="132541">
                  <a:moveTo>
                    <a:pt x="0" y="0"/>
                  </a:moveTo>
                  <a:lnTo>
                    <a:pt x="0" y="132542"/>
                  </a:lnTo>
                </a:path>
              </a:pathLst>
            </a:custGeom>
            <a:noFill/>
            <a:ln w="28368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80CA6A24-5F1E-4FB2-AB35-DB2E5DFF6262}"/>
                </a:ext>
              </a:extLst>
            </p:cNvPr>
            <p:cNvSpPr/>
            <p:nvPr/>
          </p:nvSpPr>
          <p:spPr>
            <a:xfrm rot="2699358" flipV="1">
              <a:off x="2311860" y="2238945"/>
              <a:ext cx="436231" cy="436231"/>
            </a:xfrm>
            <a:custGeom>
              <a:avLst/>
              <a:gdLst>
                <a:gd name="connsiteX0" fmla="*/ -1 w 436231"/>
                <a:gd name="connsiteY0" fmla="*/ 3 h 436231"/>
                <a:gd name="connsiteX1" fmla="*/ 436230 w 436231"/>
                <a:gd name="connsiteY1" fmla="*/ 3 h 436231"/>
                <a:gd name="connsiteX2" fmla="*/ 436230 w 436231"/>
                <a:gd name="connsiteY2" fmla="*/ 436234 h 436231"/>
                <a:gd name="connsiteX3" fmla="*/ -1 w 436231"/>
                <a:gd name="connsiteY3" fmla="*/ 436234 h 4362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36231" h="436231">
                  <a:moveTo>
                    <a:pt x="-1" y="3"/>
                  </a:moveTo>
                  <a:lnTo>
                    <a:pt x="436230" y="3"/>
                  </a:lnTo>
                  <a:lnTo>
                    <a:pt x="436230" y="436234"/>
                  </a:lnTo>
                  <a:lnTo>
                    <a:pt x="-1" y="436234"/>
                  </a:lnTo>
                  <a:close/>
                </a:path>
              </a:pathLst>
            </a:custGeom>
            <a:noFill/>
            <a:ln w="28368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Figura a mano libera: forma 27">
              <a:extLst>
                <a:ext uri="{FF2B5EF4-FFF2-40B4-BE49-F238E27FC236}">
                  <a16:creationId xmlns:a16="http://schemas.microsoft.com/office/drawing/2014/main" id="{2799D2E9-239A-42EE-9CF8-36AA7B34FD27}"/>
                </a:ext>
              </a:extLst>
            </p:cNvPr>
            <p:cNvSpPr/>
            <p:nvPr/>
          </p:nvSpPr>
          <p:spPr>
            <a:xfrm>
              <a:off x="2529417" y="2245455"/>
              <a:ext cx="14185" cy="329059"/>
            </a:xfrm>
            <a:custGeom>
              <a:avLst/>
              <a:gdLst>
                <a:gd name="connsiteX0" fmla="*/ 0 w 14185"/>
                <a:gd name="connsiteY0" fmla="*/ 0 h 329059"/>
                <a:gd name="connsiteX1" fmla="*/ 0 w 14185"/>
                <a:gd name="connsiteY1" fmla="*/ 329060 h 3290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185" h="329059">
                  <a:moveTo>
                    <a:pt x="0" y="0"/>
                  </a:moveTo>
                  <a:lnTo>
                    <a:pt x="0" y="329060"/>
                  </a:lnTo>
                </a:path>
              </a:pathLst>
            </a:custGeom>
            <a:noFill/>
            <a:ln w="28368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8D8B75A6-971E-49A3-A250-47AF21E70E2F}"/>
                </a:ext>
              </a:extLst>
            </p:cNvPr>
            <p:cNvSpPr/>
            <p:nvPr/>
          </p:nvSpPr>
          <p:spPr>
            <a:xfrm>
              <a:off x="2447668" y="2529237"/>
              <a:ext cx="163497" cy="131872"/>
            </a:xfrm>
            <a:custGeom>
              <a:avLst/>
              <a:gdLst>
                <a:gd name="connsiteX0" fmla="*/ 81749 w 163497"/>
                <a:gd name="connsiteY0" fmla="*/ 131872 h 131872"/>
                <a:gd name="connsiteX1" fmla="*/ 0 w 163497"/>
                <a:gd name="connsiteY1" fmla="*/ 0 h 131872"/>
                <a:gd name="connsiteX2" fmla="*/ 163498 w 163497"/>
                <a:gd name="connsiteY2" fmla="*/ 0 h 1318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3497" h="131872">
                  <a:moveTo>
                    <a:pt x="81749" y="131872"/>
                  </a:moveTo>
                  <a:lnTo>
                    <a:pt x="0" y="0"/>
                  </a:lnTo>
                  <a:lnTo>
                    <a:pt x="163498" y="0"/>
                  </a:lnTo>
                  <a:close/>
                </a:path>
              </a:pathLst>
            </a:custGeom>
            <a:solidFill>
              <a:srgbClr val="000000"/>
            </a:solidFill>
            <a:ln w="2836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0" name="CasellaDiTesto 29">
              <a:extLst>
                <a:ext uri="{FF2B5EF4-FFF2-40B4-BE49-F238E27FC236}">
                  <a16:creationId xmlns:a16="http://schemas.microsoft.com/office/drawing/2014/main" id="{B383861F-165B-42E2-88D3-E6696F4C7481}"/>
                </a:ext>
              </a:extLst>
            </p:cNvPr>
            <p:cNvSpPr txBox="1"/>
            <p:nvPr/>
          </p:nvSpPr>
          <p:spPr>
            <a:xfrm>
              <a:off x="2516889" y="2669071"/>
              <a:ext cx="1360245" cy="56664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68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Y</a:t>
              </a:r>
              <a:r>
                <a:rPr lang="en-US" sz="2681" i="1" spc="0" baseline="-2378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</a:t>
              </a:r>
              <a:r>
                <a:rPr lang="en-US" sz="268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s)v</a:t>
              </a:r>
              <a:r>
                <a:rPr lang="en-US" sz="2681" i="1" spc="0" baseline="-2378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n</a:t>
              </a:r>
            </a:p>
          </p:txBody>
        </p:sp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5B0320C4-4BC7-4839-9A1C-EECE306B4829}"/>
                </a:ext>
              </a:extLst>
            </p:cNvPr>
            <p:cNvSpPr/>
            <p:nvPr/>
          </p:nvSpPr>
          <p:spPr>
            <a:xfrm>
              <a:off x="2529970" y="2898006"/>
              <a:ext cx="14185" cy="316003"/>
            </a:xfrm>
            <a:custGeom>
              <a:avLst/>
              <a:gdLst>
                <a:gd name="connsiteX0" fmla="*/ 0 w 14185"/>
                <a:gd name="connsiteY0" fmla="*/ 0 h 316003"/>
                <a:gd name="connsiteX1" fmla="*/ 0 w 14185"/>
                <a:gd name="connsiteY1" fmla="*/ 316004 h 316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185" h="316003">
                  <a:moveTo>
                    <a:pt x="0" y="0"/>
                  </a:moveTo>
                  <a:cubicBezTo>
                    <a:pt x="0" y="105346"/>
                    <a:pt x="0" y="210679"/>
                    <a:pt x="0" y="316004"/>
                  </a:cubicBezTo>
                </a:path>
              </a:pathLst>
            </a:custGeom>
            <a:noFill/>
            <a:ln w="28368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igura a mano libera: forma 31">
              <a:extLst>
                <a:ext uri="{FF2B5EF4-FFF2-40B4-BE49-F238E27FC236}">
                  <a16:creationId xmlns:a16="http://schemas.microsoft.com/office/drawing/2014/main" id="{031809A6-F7F4-48B2-A883-41898684B6CB}"/>
                </a:ext>
              </a:extLst>
            </p:cNvPr>
            <p:cNvSpPr/>
            <p:nvPr/>
          </p:nvSpPr>
          <p:spPr>
            <a:xfrm>
              <a:off x="2529970" y="1793916"/>
              <a:ext cx="14185" cy="222195"/>
            </a:xfrm>
            <a:custGeom>
              <a:avLst/>
              <a:gdLst>
                <a:gd name="connsiteX0" fmla="*/ 0 w 14185"/>
                <a:gd name="connsiteY0" fmla="*/ 222196 h 222195"/>
                <a:gd name="connsiteX1" fmla="*/ 0 w 14185"/>
                <a:gd name="connsiteY1" fmla="*/ 0 h 222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185" h="222195">
                  <a:moveTo>
                    <a:pt x="0" y="222196"/>
                  </a:moveTo>
                  <a:cubicBezTo>
                    <a:pt x="0" y="148141"/>
                    <a:pt x="0" y="74074"/>
                    <a:pt x="0" y="0"/>
                  </a:cubicBezTo>
                </a:path>
              </a:pathLst>
            </a:custGeom>
            <a:noFill/>
            <a:ln w="28368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Figura a mano libera: forma 32">
              <a:extLst>
                <a:ext uri="{FF2B5EF4-FFF2-40B4-BE49-F238E27FC236}">
                  <a16:creationId xmlns:a16="http://schemas.microsoft.com/office/drawing/2014/main" id="{C4935328-84B1-4FEF-8994-6731C9F90D95}"/>
                </a:ext>
              </a:extLst>
            </p:cNvPr>
            <p:cNvSpPr/>
            <p:nvPr/>
          </p:nvSpPr>
          <p:spPr>
            <a:xfrm>
              <a:off x="2529970" y="1793916"/>
              <a:ext cx="2657768" cy="14185"/>
            </a:xfrm>
            <a:custGeom>
              <a:avLst/>
              <a:gdLst>
                <a:gd name="connsiteX0" fmla="*/ 0 w 2657768"/>
                <a:gd name="connsiteY0" fmla="*/ 0 h 14185"/>
                <a:gd name="connsiteX1" fmla="*/ 2657769 w 2657768"/>
                <a:gd name="connsiteY1" fmla="*/ 0 h 14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657768" h="14185">
                  <a:moveTo>
                    <a:pt x="0" y="0"/>
                  </a:moveTo>
                  <a:cubicBezTo>
                    <a:pt x="885947" y="0"/>
                    <a:pt x="1771865" y="0"/>
                    <a:pt x="2657769" y="0"/>
                  </a:cubicBezTo>
                </a:path>
              </a:pathLst>
            </a:custGeom>
            <a:noFill/>
            <a:ln w="28368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Figura a mano libera: forma 33">
              <a:extLst>
                <a:ext uri="{FF2B5EF4-FFF2-40B4-BE49-F238E27FC236}">
                  <a16:creationId xmlns:a16="http://schemas.microsoft.com/office/drawing/2014/main" id="{6BA247B2-BC2E-42E0-A24C-7657FAF83CAA}"/>
                </a:ext>
              </a:extLst>
            </p:cNvPr>
            <p:cNvSpPr/>
            <p:nvPr/>
          </p:nvSpPr>
          <p:spPr>
            <a:xfrm>
              <a:off x="2529970" y="3214010"/>
              <a:ext cx="3028255" cy="14185"/>
            </a:xfrm>
            <a:custGeom>
              <a:avLst/>
              <a:gdLst>
                <a:gd name="connsiteX0" fmla="*/ 0 w 3028255"/>
                <a:gd name="connsiteY0" fmla="*/ 0 h 14185"/>
                <a:gd name="connsiteX1" fmla="*/ 3028256 w 3028255"/>
                <a:gd name="connsiteY1" fmla="*/ 0 h 14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28255" h="14185">
                  <a:moveTo>
                    <a:pt x="0" y="0"/>
                  </a:moveTo>
                  <a:cubicBezTo>
                    <a:pt x="1009428" y="0"/>
                    <a:pt x="2018856" y="0"/>
                    <a:pt x="3028256" y="0"/>
                  </a:cubicBezTo>
                </a:path>
              </a:pathLst>
            </a:custGeom>
            <a:noFill/>
            <a:ln w="28368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5" name="Figura a mano libera: forma 34">
              <a:extLst>
                <a:ext uri="{FF2B5EF4-FFF2-40B4-BE49-F238E27FC236}">
                  <a16:creationId xmlns:a16="http://schemas.microsoft.com/office/drawing/2014/main" id="{CC282CE9-9CDC-4B71-98CD-0042CE1F1D8D}"/>
                </a:ext>
              </a:extLst>
            </p:cNvPr>
            <p:cNvSpPr/>
            <p:nvPr/>
          </p:nvSpPr>
          <p:spPr>
            <a:xfrm>
              <a:off x="5187739" y="1793916"/>
              <a:ext cx="14185" cy="334693"/>
            </a:xfrm>
            <a:custGeom>
              <a:avLst/>
              <a:gdLst>
                <a:gd name="connsiteX0" fmla="*/ 0 w 14185"/>
                <a:gd name="connsiteY0" fmla="*/ 334694 h 334693"/>
                <a:gd name="connsiteX1" fmla="*/ 0 w 14185"/>
                <a:gd name="connsiteY1" fmla="*/ 0 h 3346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185" h="334693">
                  <a:moveTo>
                    <a:pt x="0" y="334694"/>
                  </a:moveTo>
                  <a:cubicBezTo>
                    <a:pt x="0" y="223143"/>
                    <a:pt x="0" y="111579"/>
                    <a:pt x="0" y="0"/>
                  </a:cubicBezTo>
                </a:path>
              </a:pathLst>
            </a:custGeom>
            <a:noFill/>
            <a:ln w="28368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igura a mano libera: forma 35">
              <a:extLst>
                <a:ext uri="{FF2B5EF4-FFF2-40B4-BE49-F238E27FC236}">
                  <a16:creationId xmlns:a16="http://schemas.microsoft.com/office/drawing/2014/main" id="{864D5FCC-0393-45D6-B672-82C5FBA41C61}"/>
                </a:ext>
              </a:extLst>
            </p:cNvPr>
            <p:cNvSpPr/>
            <p:nvPr/>
          </p:nvSpPr>
          <p:spPr>
            <a:xfrm>
              <a:off x="5187739" y="2785510"/>
              <a:ext cx="14185" cy="428500"/>
            </a:xfrm>
            <a:custGeom>
              <a:avLst/>
              <a:gdLst>
                <a:gd name="connsiteX0" fmla="*/ 0 w 14185"/>
                <a:gd name="connsiteY0" fmla="*/ 0 h 428500"/>
                <a:gd name="connsiteX1" fmla="*/ 0 w 14185"/>
                <a:gd name="connsiteY1" fmla="*/ 428500 h 42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185" h="428500">
                  <a:moveTo>
                    <a:pt x="0" y="0"/>
                  </a:moveTo>
                  <a:cubicBezTo>
                    <a:pt x="0" y="142847"/>
                    <a:pt x="0" y="285680"/>
                    <a:pt x="0" y="428500"/>
                  </a:cubicBezTo>
                </a:path>
              </a:pathLst>
            </a:custGeom>
            <a:noFill/>
            <a:ln w="28368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8" name="CasellaDiTesto 37">
              <a:extLst>
                <a:ext uri="{FF2B5EF4-FFF2-40B4-BE49-F238E27FC236}">
                  <a16:creationId xmlns:a16="http://schemas.microsoft.com/office/drawing/2014/main" id="{54B33AD2-5487-45D5-88F6-12F94D91E914}"/>
                </a:ext>
              </a:extLst>
            </p:cNvPr>
            <p:cNvSpPr txBox="1"/>
            <p:nvPr/>
          </p:nvSpPr>
          <p:spPr>
            <a:xfrm>
              <a:off x="5537173" y="2213215"/>
              <a:ext cx="480767" cy="56664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68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681" i="1" spc="0" baseline="-2378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  <p:sp>
          <p:nvSpPr>
            <p:cNvPr id="39" name="Figura a mano libera: forma 38">
              <a:extLst>
                <a:ext uri="{FF2B5EF4-FFF2-40B4-BE49-F238E27FC236}">
                  <a16:creationId xmlns:a16="http://schemas.microsoft.com/office/drawing/2014/main" id="{E73E6F7D-D15F-46A6-8482-6B83C063A4DF}"/>
                </a:ext>
              </a:extLst>
            </p:cNvPr>
            <p:cNvSpPr/>
            <p:nvPr/>
          </p:nvSpPr>
          <p:spPr>
            <a:xfrm>
              <a:off x="5136318" y="1742492"/>
              <a:ext cx="102842" cy="102842"/>
            </a:xfrm>
            <a:custGeom>
              <a:avLst/>
              <a:gdLst>
                <a:gd name="connsiteX0" fmla="*/ 102842 w 102842"/>
                <a:gd name="connsiteY0" fmla="*/ 51421 h 102842"/>
                <a:gd name="connsiteX1" fmla="*/ 51421 w 102842"/>
                <a:gd name="connsiteY1" fmla="*/ 102842 h 102842"/>
                <a:gd name="connsiteX2" fmla="*/ 0 w 102842"/>
                <a:gd name="connsiteY2" fmla="*/ 51421 h 102842"/>
                <a:gd name="connsiteX3" fmla="*/ 51421 w 102842"/>
                <a:gd name="connsiteY3" fmla="*/ 0 h 102842"/>
                <a:gd name="connsiteX4" fmla="*/ 102842 w 102842"/>
                <a:gd name="connsiteY4" fmla="*/ 51421 h 1028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842" h="102842">
                  <a:moveTo>
                    <a:pt x="102842" y="51421"/>
                  </a:moveTo>
                  <a:cubicBezTo>
                    <a:pt x="102842" y="79820"/>
                    <a:pt x="79820" y="102842"/>
                    <a:pt x="51421" y="102842"/>
                  </a:cubicBezTo>
                  <a:cubicBezTo>
                    <a:pt x="23022" y="102842"/>
                    <a:pt x="0" y="79820"/>
                    <a:pt x="0" y="51421"/>
                  </a:cubicBezTo>
                  <a:cubicBezTo>
                    <a:pt x="0" y="23022"/>
                    <a:pt x="23022" y="0"/>
                    <a:pt x="51421" y="0"/>
                  </a:cubicBezTo>
                  <a:cubicBezTo>
                    <a:pt x="79820" y="0"/>
                    <a:pt x="102842" y="23022"/>
                    <a:pt x="102842" y="51421"/>
                  </a:cubicBezTo>
                  <a:close/>
                </a:path>
              </a:pathLst>
            </a:custGeom>
            <a:solidFill>
              <a:srgbClr val="000000"/>
            </a:solidFill>
            <a:ln w="49644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40" name="Elemento grafico 13">
              <a:extLst>
                <a:ext uri="{FF2B5EF4-FFF2-40B4-BE49-F238E27FC236}">
                  <a16:creationId xmlns:a16="http://schemas.microsoft.com/office/drawing/2014/main" id="{57108C38-6D31-40A3-8D45-50498E6D1E6D}"/>
                </a:ext>
              </a:extLst>
            </p:cNvPr>
            <p:cNvGrpSpPr/>
            <p:nvPr/>
          </p:nvGrpSpPr>
          <p:grpSpPr>
            <a:xfrm>
              <a:off x="5068971" y="2054143"/>
              <a:ext cx="237489" cy="893677"/>
              <a:chOff x="5068971" y="2054143"/>
              <a:chExt cx="237489" cy="893677"/>
            </a:xfrm>
            <a:noFill/>
          </p:grpSpPr>
          <p:sp>
            <p:nvSpPr>
              <p:cNvPr id="41" name="Figura a mano libera: forma 40">
                <a:extLst>
                  <a:ext uri="{FF2B5EF4-FFF2-40B4-BE49-F238E27FC236}">
                    <a16:creationId xmlns:a16="http://schemas.microsoft.com/office/drawing/2014/main" id="{F3E9FD08-3D1A-4396-9265-D3AD24E33251}"/>
                  </a:ext>
                </a:extLst>
              </p:cNvPr>
              <p:cNvSpPr/>
              <p:nvPr/>
            </p:nvSpPr>
            <p:spPr>
              <a:xfrm rot="5400000">
                <a:off x="5113239" y="2128612"/>
                <a:ext cx="148938" cy="14185"/>
              </a:xfrm>
              <a:custGeom>
                <a:avLst/>
                <a:gdLst>
                  <a:gd name="connsiteX0" fmla="*/ 44 w 148938"/>
                  <a:gd name="connsiteY0" fmla="*/ -145 h 14185"/>
                  <a:gd name="connsiteX1" fmla="*/ 148983 w 148938"/>
                  <a:gd name="connsiteY1" fmla="*/ -145 h 141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8938" h="14185">
                    <a:moveTo>
                      <a:pt x="44" y="-145"/>
                    </a:moveTo>
                    <a:cubicBezTo>
                      <a:pt x="49690" y="-145"/>
                      <a:pt x="99337" y="-145"/>
                      <a:pt x="148983" y="-145"/>
                    </a:cubicBezTo>
                  </a:path>
                </a:pathLst>
              </a:custGeom>
              <a:noFill/>
              <a:ln w="2836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Figura a mano libera: forma 41">
                <a:extLst>
                  <a:ext uri="{FF2B5EF4-FFF2-40B4-BE49-F238E27FC236}">
                    <a16:creationId xmlns:a16="http://schemas.microsoft.com/office/drawing/2014/main" id="{52826227-ADB1-48E9-8EF1-BAF18B6A4E81}"/>
                  </a:ext>
                </a:extLst>
              </p:cNvPr>
              <p:cNvSpPr/>
              <p:nvPr/>
            </p:nvSpPr>
            <p:spPr>
              <a:xfrm rot="5400000">
                <a:off x="5113240" y="2873352"/>
                <a:ext cx="148936" cy="14185"/>
              </a:xfrm>
              <a:custGeom>
                <a:avLst/>
                <a:gdLst>
                  <a:gd name="connsiteX0" fmla="*/ 148967 w 148936"/>
                  <a:gd name="connsiteY0" fmla="*/ -92 h 14185"/>
                  <a:gd name="connsiteX1" fmla="*/ 31 w 148936"/>
                  <a:gd name="connsiteY1" fmla="*/ -92 h 141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8936" h="14185">
                    <a:moveTo>
                      <a:pt x="148967" y="-92"/>
                    </a:moveTo>
                    <a:cubicBezTo>
                      <a:pt x="99322" y="-92"/>
                      <a:pt x="49676" y="-92"/>
                      <a:pt x="31" y="-92"/>
                    </a:cubicBezTo>
                  </a:path>
                </a:pathLst>
              </a:custGeom>
              <a:noFill/>
              <a:ln w="2836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Figura a mano libera: forma 42">
                <a:extLst>
                  <a:ext uri="{FF2B5EF4-FFF2-40B4-BE49-F238E27FC236}">
                    <a16:creationId xmlns:a16="http://schemas.microsoft.com/office/drawing/2014/main" id="{BDC78A0B-588E-4552-A7C2-50732E657664}"/>
                  </a:ext>
                </a:extLst>
              </p:cNvPr>
              <p:cNvSpPr/>
              <p:nvPr/>
            </p:nvSpPr>
            <p:spPr>
              <a:xfrm rot="5400000">
                <a:off x="4894004" y="2378047"/>
                <a:ext cx="587422" cy="237489"/>
              </a:xfrm>
              <a:custGeom>
                <a:avLst/>
                <a:gdLst>
                  <a:gd name="connsiteX0" fmla="*/ 38 w 587422"/>
                  <a:gd name="connsiteY0" fmla="*/ -119 h 237489"/>
                  <a:gd name="connsiteX1" fmla="*/ 587461 w 587422"/>
                  <a:gd name="connsiteY1" fmla="*/ -119 h 237489"/>
                  <a:gd name="connsiteX2" fmla="*/ 587461 w 587422"/>
                  <a:gd name="connsiteY2" fmla="*/ 237371 h 237489"/>
                  <a:gd name="connsiteX3" fmla="*/ 38 w 587422"/>
                  <a:gd name="connsiteY3" fmla="*/ 237371 h 2374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87422" h="237489">
                    <a:moveTo>
                      <a:pt x="38" y="-119"/>
                    </a:moveTo>
                    <a:lnTo>
                      <a:pt x="587461" y="-119"/>
                    </a:lnTo>
                    <a:lnTo>
                      <a:pt x="587461" y="237371"/>
                    </a:lnTo>
                    <a:lnTo>
                      <a:pt x="38" y="237371"/>
                    </a:lnTo>
                    <a:close/>
                  </a:path>
                </a:pathLst>
              </a:custGeom>
              <a:noFill/>
              <a:ln w="2836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4" name="Elemento grafico 13">
              <a:extLst>
                <a:ext uri="{FF2B5EF4-FFF2-40B4-BE49-F238E27FC236}">
                  <a16:creationId xmlns:a16="http://schemas.microsoft.com/office/drawing/2014/main" id="{22C3D621-EA12-42A2-9980-2A65CCA20FA1}"/>
                </a:ext>
              </a:extLst>
            </p:cNvPr>
            <p:cNvGrpSpPr/>
            <p:nvPr/>
          </p:nvGrpSpPr>
          <p:grpSpPr>
            <a:xfrm>
              <a:off x="5526149" y="1977331"/>
              <a:ext cx="218141" cy="224118"/>
              <a:chOff x="5526149" y="1977331"/>
              <a:chExt cx="218141" cy="224118"/>
            </a:xfrm>
            <a:noFill/>
          </p:grpSpPr>
          <p:sp>
            <p:nvSpPr>
              <p:cNvPr id="45" name="Figura a mano libera: forma 44">
                <a:extLst>
                  <a:ext uri="{FF2B5EF4-FFF2-40B4-BE49-F238E27FC236}">
                    <a16:creationId xmlns:a16="http://schemas.microsoft.com/office/drawing/2014/main" id="{316B3EEA-099C-4EC8-83EA-7136CE99A416}"/>
                  </a:ext>
                </a:extLst>
              </p:cNvPr>
              <p:cNvSpPr/>
              <p:nvPr/>
            </p:nvSpPr>
            <p:spPr>
              <a:xfrm>
                <a:off x="5526149" y="2089393"/>
                <a:ext cx="218141" cy="14185"/>
              </a:xfrm>
              <a:custGeom>
                <a:avLst/>
                <a:gdLst>
                  <a:gd name="connsiteX0" fmla="*/ 218423 w 218141"/>
                  <a:gd name="connsiteY0" fmla="*/ -58 h 14185"/>
                  <a:gd name="connsiteX1" fmla="*/ 282 w 218141"/>
                  <a:gd name="connsiteY1" fmla="*/ -58 h 141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18141" h="14185">
                    <a:moveTo>
                      <a:pt x="218423" y="-58"/>
                    </a:moveTo>
                    <a:lnTo>
                      <a:pt x="282" y="-58"/>
                    </a:lnTo>
                  </a:path>
                </a:pathLst>
              </a:custGeom>
              <a:noFill/>
              <a:ln w="2836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6" name="Figura a mano libera: forma 45">
                <a:extLst>
                  <a:ext uri="{FF2B5EF4-FFF2-40B4-BE49-F238E27FC236}">
                    <a16:creationId xmlns:a16="http://schemas.microsoft.com/office/drawing/2014/main" id="{14D212F5-9FFF-4305-93C4-A937BFAB1C85}"/>
                  </a:ext>
                </a:extLst>
              </p:cNvPr>
              <p:cNvSpPr/>
              <p:nvPr/>
            </p:nvSpPr>
            <p:spPr>
              <a:xfrm>
                <a:off x="5635220" y="1977331"/>
                <a:ext cx="14185" cy="224118"/>
              </a:xfrm>
              <a:custGeom>
                <a:avLst/>
                <a:gdLst>
                  <a:gd name="connsiteX0" fmla="*/ 282 w 14185"/>
                  <a:gd name="connsiteY0" fmla="*/ 224060 h 224118"/>
                  <a:gd name="connsiteX1" fmla="*/ 282 w 14185"/>
                  <a:gd name="connsiteY1" fmla="*/ -58 h 2241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185" h="224118">
                    <a:moveTo>
                      <a:pt x="282" y="224060"/>
                    </a:moveTo>
                    <a:lnTo>
                      <a:pt x="282" y="-58"/>
                    </a:lnTo>
                  </a:path>
                </a:pathLst>
              </a:custGeom>
              <a:noFill/>
              <a:ln w="2836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7" name="Figura a mano libera: forma 46">
              <a:extLst>
                <a:ext uri="{FF2B5EF4-FFF2-40B4-BE49-F238E27FC236}">
                  <a16:creationId xmlns:a16="http://schemas.microsoft.com/office/drawing/2014/main" id="{4123B324-6F83-4873-AAD7-72469D5B5B46}"/>
                </a:ext>
              </a:extLst>
            </p:cNvPr>
            <p:cNvSpPr/>
            <p:nvPr/>
          </p:nvSpPr>
          <p:spPr>
            <a:xfrm>
              <a:off x="5526139" y="2983591"/>
              <a:ext cx="218153" cy="14185"/>
            </a:xfrm>
            <a:custGeom>
              <a:avLst/>
              <a:gdLst>
                <a:gd name="connsiteX0" fmla="*/ 218153 w 218153"/>
                <a:gd name="connsiteY0" fmla="*/ 0 h 14185"/>
                <a:gd name="connsiteX1" fmla="*/ 0 w 218153"/>
                <a:gd name="connsiteY1" fmla="*/ 0 h 14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18153" h="14185">
                  <a:moveTo>
                    <a:pt x="218153" y="0"/>
                  </a:moveTo>
                  <a:lnTo>
                    <a:pt x="0" y="0"/>
                  </a:lnTo>
                </a:path>
              </a:pathLst>
            </a:custGeom>
            <a:noFill/>
            <a:ln w="28368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8" name="Figura a mano libera: forma 57">
              <a:extLst>
                <a:ext uri="{FF2B5EF4-FFF2-40B4-BE49-F238E27FC236}">
                  <a16:creationId xmlns:a16="http://schemas.microsoft.com/office/drawing/2014/main" id="{F6AF69C2-65E2-470A-8C83-08ACE37217CC}"/>
                </a:ext>
              </a:extLst>
            </p:cNvPr>
            <p:cNvSpPr/>
            <p:nvPr/>
          </p:nvSpPr>
          <p:spPr>
            <a:xfrm>
              <a:off x="5558226" y="1686111"/>
              <a:ext cx="303746" cy="215607"/>
            </a:xfrm>
            <a:custGeom>
              <a:avLst/>
              <a:gdLst>
                <a:gd name="connsiteX0" fmla="*/ 0 w 303746"/>
                <a:gd name="connsiteY0" fmla="*/ 0 h 215607"/>
                <a:gd name="connsiteX1" fmla="*/ 0 w 303746"/>
                <a:gd name="connsiteY1" fmla="*/ 215607 h 215607"/>
                <a:gd name="connsiteX2" fmla="*/ 166477 w 303746"/>
                <a:gd name="connsiteY2" fmla="*/ 215607 h 215607"/>
                <a:gd name="connsiteX3" fmla="*/ 303746 w 303746"/>
                <a:gd name="connsiteY3" fmla="*/ 107804 h 215607"/>
                <a:gd name="connsiteX4" fmla="*/ 0 w 303746"/>
                <a:gd name="connsiteY4" fmla="*/ 0 h 215607"/>
                <a:gd name="connsiteX5" fmla="*/ 166477 w 303746"/>
                <a:gd name="connsiteY5" fmla="*/ 0 h 215607"/>
                <a:gd name="connsiteX6" fmla="*/ 303746 w 303746"/>
                <a:gd name="connsiteY6" fmla="*/ 107804 h 215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3746" h="215607">
                  <a:moveTo>
                    <a:pt x="0" y="0"/>
                  </a:moveTo>
                  <a:lnTo>
                    <a:pt x="0" y="215607"/>
                  </a:lnTo>
                  <a:lnTo>
                    <a:pt x="166477" y="215607"/>
                  </a:lnTo>
                  <a:lnTo>
                    <a:pt x="303746" y="107804"/>
                  </a:lnTo>
                  <a:moveTo>
                    <a:pt x="0" y="0"/>
                  </a:moveTo>
                  <a:lnTo>
                    <a:pt x="166477" y="0"/>
                  </a:lnTo>
                  <a:lnTo>
                    <a:pt x="303746" y="107804"/>
                  </a:lnTo>
                </a:path>
              </a:pathLst>
            </a:custGeom>
            <a:solidFill>
              <a:srgbClr val="FFFFFF"/>
            </a:solidFill>
            <a:ln w="28359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9" name="Figura a mano libera: forma 58">
              <a:extLst>
                <a:ext uri="{FF2B5EF4-FFF2-40B4-BE49-F238E27FC236}">
                  <a16:creationId xmlns:a16="http://schemas.microsoft.com/office/drawing/2014/main" id="{CCB5F14E-81E8-4DFD-B89F-4A3CCDE3D239}"/>
                </a:ext>
              </a:extLst>
            </p:cNvPr>
            <p:cNvSpPr/>
            <p:nvPr/>
          </p:nvSpPr>
          <p:spPr>
            <a:xfrm>
              <a:off x="5558226" y="3106203"/>
              <a:ext cx="303746" cy="215613"/>
            </a:xfrm>
            <a:custGeom>
              <a:avLst/>
              <a:gdLst>
                <a:gd name="connsiteX0" fmla="*/ 0 w 303746"/>
                <a:gd name="connsiteY0" fmla="*/ 0 h 215613"/>
                <a:gd name="connsiteX1" fmla="*/ 0 w 303746"/>
                <a:gd name="connsiteY1" fmla="*/ 215614 h 215613"/>
                <a:gd name="connsiteX2" fmla="*/ 166477 w 303746"/>
                <a:gd name="connsiteY2" fmla="*/ 215614 h 215613"/>
                <a:gd name="connsiteX3" fmla="*/ 303746 w 303746"/>
                <a:gd name="connsiteY3" fmla="*/ 107807 h 215613"/>
                <a:gd name="connsiteX4" fmla="*/ 0 w 303746"/>
                <a:gd name="connsiteY4" fmla="*/ 0 h 215613"/>
                <a:gd name="connsiteX5" fmla="*/ 166477 w 303746"/>
                <a:gd name="connsiteY5" fmla="*/ 0 h 215613"/>
                <a:gd name="connsiteX6" fmla="*/ 303746 w 303746"/>
                <a:gd name="connsiteY6" fmla="*/ 107807 h 2156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3746" h="215613">
                  <a:moveTo>
                    <a:pt x="0" y="0"/>
                  </a:moveTo>
                  <a:lnTo>
                    <a:pt x="0" y="215614"/>
                  </a:lnTo>
                  <a:lnTo>
                    <a:pt x="166477" y="215614"/>
                  </a:lnTo>
                  <a:lnTo>
                    <a:pt x="303746" y="107807"/>
                  </a:lnTo>
                  <a:moveTo>
                    <a:pt x="0" y="0"/>
                  </a:moveTo>
                  <a:lnTo>
                    <a:pt x="166477" y="0"/>
                  </a:lnTo>
                  <a:lnTo>
                    <a:pt x="303746" y="107807"/>
                  </a:lnTo>
                </a:path>
              </a:pathLst>
            </a:custGeom>
            <a:solidFill>
              <a:srgbClr val="FFFFFF"/>
            </a:solidFill>
            <a:ln w="28359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0" name="Figura a mano libera: forma 59">
              <a:extLst>
                <a:ext uri="{FF2B5EF4-FFF2-40B4-BE49-F238E27FC236}">
                  <a16:creationId xmlns:a16="http://schemas.microsoft.com/office/drawing/2014/main" id="{FF77FB12-7E9A-44D9-9A0B-B308ED8D4936}"/>
                </a:ext>
              </a:extLst>
            </p:cNvPr>
            <p:cNvSpPr/>
            <p:nvPr/>
          </p:nvSpPr>
          <p:spPr>
            <a:xfrm>
              <a:off x="5187739" y="1793915"/>
              <a:ext cx="370487" cy="14185"/>
            </a:xfrm>
            <a:custGeom>
              <a:avLst/>
              <a:gdLst>
                <a:gd name="connsiteX0" fmla="*/ 0 w 370487"/>
                <a:gd name="connsiteY0" fmla="*/ 0 h 14185"/>
                <a:gd name="connsiteX1" fmla="*/ 370487 w 370487"/>
                <a:gd name="connsiteY1" fmla="*/ 0 h 141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0487" h="14185">
                  <a:moveTo>
                    <a:pt x="0" y="0"/>
                  </a:moveTo>
                  <a:lnTo>
                    <a:pt x="370487" y="0"/>
                  </a:lnTo>
                </a:path>
              </a:pathLst>
            </a:custGeom>
            <a:solidFill>
              <a:srgbClr val="000000"/>
            </a:solidFill>
            <a:ln w="28368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1" name="CasellaDiTesto 60">
              <a:extLst>
                <a:ext uri="{FF2B5EF4-FFF2-40B4-BE49-F238E27FC236}">
                  <a16:creationId xmlns:a16="http://schemas.microsoft.com/office/drawing/2014/main" id="{8A6AB872-FB74-44A1-8E34-4166F0DBD66B}"/>
                </a:ext>
              </a:extLst>
            </p:cNvPr>
            <p:cNvSpPr txBox="1"/>
            <p:nvPr/>
          </p:nvSpPr>
          <p:spPr>
            <a:xfrm>
              <a:off x="4455301" y="1698021"/>
              <a:ext cx="650989" cy="56664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68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2681" i="1" spc="0" baseline="-2378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</p:grp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84E58CF-4516-4701-84C5-8B6A65157D5B}"/>
              </a:ext>
            </a:extLst>
          </p:cNvPr>
          <p:cNvSpPr txBox="1"/>
          <p:nvPr/>
        </p:nvSpPr>
        <p:spPr>
          <a:xfrm>
            <a:off x="6462692" y="966047"/>
            <a:ext cx="52201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possible to model any amplifie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whole amplifier or single amplifier stage) with a Norton equivalent circuit of the output port</a:t>
            </a:r>
            <a:endParaRPr lang="en-US" sz="2800" b="1" i="1" baseline="-25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F381EACD-F727-4D55-BA0D-0BA711D16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63505"/>
              </p:ext>
            </p:extLst>
          </p:nvPr>
        </p:nvGraphicFramePr>
        <p:xfrm>
          <a:off x="9803578" y="5025404"/>
          <a:ext cx="1805306" cy="107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431613" progId="Equation.DSMT4">
                  <p:embed/>
                </p:oleObj>
              </mc:Choice>
              <mc:Fallback>
                <p:oleObj name="Equation" r:id="rId6" imgW="710891" imgH="431613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F381EACD-F727-4D55-BA0D-0BA711D16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3578" y="5025404"/>
                        <a:ext cx="1805306" cy="1070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7F7D281A-91E1-4A62-9804-040FDDC32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95444"/>
              </p:ext>
            </p:extLst>
          </p:nvPr>
        </p:nvGraphicFramePr>
        <p:xfrm>
          <a:off x="5397895" y="5003611"/>
          <a:ext cx="2482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253800" progId="Equation.DSMT4">
                  <p:embed/>
                </p:oleObj>
              </mc:Choice>
              <mc:Fallback>
                <p:oleObj name="Equation" r:id="rId8" imgW="104112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7F7D281A-91E1-4A62-9804-040FDDC32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895" y="5003611"/>
                        <a:ext cx="248285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CD781B43-0712-476A-A64F-891067970629}"/>
              </a:ext>
            </a:extLst>
          </p:cNvPr>
          <p:cNvSpPr/>
          <p:nvPr/>
        </p:nvSpPr>
        <p:spPr>
          <a:xfrm>
            <a:off x="9710785" y="5027741"/>
            <a:ext cx="2074712" cy="107040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C527E567-FDC0-42C2-BD54-EF17A24D5594}"/>
              </a:ext>
            </a:extLst>
          </p:cNvPr>
          <p:cNvSpPr txBox="1"/>
          <p:nvPr/>
        </p:nvSpPr>
        <p:spPr>
          <a:xfrm>
            <a:off x="9710785" y="4172614"/>
            <a:ext cx="2482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referred noise voltage</a:t>
            </a:r>
          </a:p>
        </p:txBody>
      </p:sp>
      <p:sp>
        <p:nvSpPr>
          <p:cNvPr id="64" name="CasellaDiTesto 63">
            <a:extLst>
              <a:ext uri="{FF2B5EF4-FFF2-40B4-BE49-F238E27FC236}">
                <a16:creationId xmlns:a16="http://schemas.microsoft.com/office/drawing/2014/main" id="{E6185A2D-D394-4B57-BA64-696C3F5F68F4}"/>
              </a:ext>
            </a:extLst>
          </p:cNvPr>
          <p:cNvSpPr txBox="1"/>
          <p:nvPr/>
        </p:nvSpPr>
        <p:spPr>
          <a:xfrm>
            <a:off x="6451988" y="2494086"/>
            <a:ext cx="497096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take into account noise with an additional current source </a:t>
            </a:r>
            <a:r>
              <a:rPr lang="en-US" sz="2800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b="1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-</a:t>
            </a:r>
            <a:r>
              <a:rPr lang="en-US" sz="2800" b="1" i="1" baseline="-25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</a:t>
            </a:r>
            <a:endParaRPr lang="en-US" sz="2800" b="1" i="1" baseline="-25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5" name="Oggetto 64">
            <a:extLst>
              <a:ext uri="{FF2B5EF4-FFF2-40B4-BE49-F238E27FC236}">
                <a16:creationId xmlns:a16="http://schemas.microsoft.com/office/drawing/2014/main" id="{F78B3EFF-733D-40FE-86DD-318F9B1AB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48428"/>
              </p:ext>
            </p:extLst>
          </p:nvPr>
        </p:nvGraphicFramePr>
        <p:xfrm>
          <a:off x="4755308" y="3509488"/>
          <a:ext cx="32686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482400" progId="Equation.DSMT4">
                  <p:embed/>
                </p:oleObj>
              </mc:Choice>
              <mc:Fallback>
                <p:oleObj name="Equation" r:id="rId10" imgW="1371600" imgH="482400" progId="Equation.DSMT4">
                  <p:embed/>
                  <p:pic>
                    <p:nvPicPr>
                      <p:cNvPr id="65" name="Oggetto 64">
                        <a:extLst>
                          <a:ext uri="{FF2B5EF4-FFF2-40B4-BE49-F238E27FC236}">
                            <a16:creationId xmlns:a16="http://schemas.microsoft.com/office/drawing/2014/main" id="{F78B3EFF-733D-40FE-86DD-318F9B1AB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308" y="3509488"/>
                        <a:ext cx="3268662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CasellaDiTesto 65">
            <a:extLst>
              <a:ext uri="{FF2B5EF4-FFF2-40B4-BE49-F238E27FC236}">
                <a16:creationId xmlns:a16="http://schemas.microsoft.com/office/drawing/2014/main" id="{73A46F9A-D0D7-4286-96E3-07FF70DD1849}"/>
              </a:ext>
            </a:extLst>
          </p:cNvPr>
          <p:cNvSpPr txBox="1"/>
          <p:nvPr/>
        </p:nvSpPr>
        <p:spPr>
          <a:xfrm flipH="1">
            <a:off x="474824" y="4697505"/>
            <a:ext cx="49352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 input-output law of a voltage amplifier with noise/offset:</a:t>
            </a:r>
          </a:p>
        </p:txBody>
      </p:sp>
      <p:sp>
        <p:nvSpPr>
          <p:cNvPr id="67" name="Parentesi graffa aperta 66">
            <a:extLst>
              <a:ext uri="{FF2B5EF4-FFF2-40B4-BE49-F238E27FC236}">
                <a16:creationId xmlns:a16="http://schemas.microsoft.com/office/drawing/2014/main" id="{AD85B823-BE97-4AD4-8FE8-D708F8FDF221}"/>
              </a:ext>
            </a:extLst>
          </p:cNvPr>
          <p:cNvSpPr/>
          <p:nvPr/>
        </p:nvSpPr>
        <p:spPr>
          <a:xfrm>
            <a:off x="9192818" y="3644845"/>
            <a:ext cx="416596" cy="2248761"/>
          </a:xfrm>
          <a:prstGeom prst="leftBrace">
            <a:avLst>
              <a:gd name="adj1" fmla="val 35028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Gruppo 79">
            <a:extLst>
              <a:ext uri="{FF2B5EF4-FFF2-40B4-BE49-F238E27FC236}">
                <a16:creationId xmlns:a16="http://schemas.microsoft.com/office/drawing/2014/main" id="{D8560197-3194-4E8D-ABC1-EA73499219A4}"/>
              </a:ext>
            </a:extLst>
          </p:cNvPr>
          <p:cNvGrpSpPr/>
          <p:nvPr/>
        </p:nvGrpSpPr>
        <p:grpSpPr>
          <a:xfrm>
            <a:off x="8002271" y="4131316"/>
            <a:ext cx="1212247" cy="1294484"/>
            <a:chOff x="7970108" y="4144489"/>
            <a:chExt cx="1212247" cy="1294484"/>
          </a:xfrm>
        </p:grpSpPr>
        <p:sp>
          <p:nvSpPr>
            <p:cNvPr id="68" name="Figura a mano libera: forma 67">
              <a:extLst>
                <a:ext uri="{FF2B5EF4-FFF2-40B4-BE49-F238E27FC236}">
                  <a16:creationId xmlns:a16="http://schemas.microsoft.com/office/drawing/2014/main" id="{68CDA666-D366-49B8-9D25-ADEC6E2D7444}"/>
                </a:ext>
              </a:extLst>
            </p:cNvPr>
            <p:cNvSpPr/>
            <p:nvPr/>
          </p:nvSpPr>
          <p:spPr>
            <a:xfrm>
              <a:off x="7970108" y="4794422"/>
              <a:ext cx="1149178" cy="644551"/>
            </a:xfrm>
            <a:custGeom>
              <a:avLst/>
              <a:gdLst>
                <a:gd name="connsiteX0" fmla="*/ 0 w 1149178"/>
                <a:gd name="connsiteY0" fmla="*/ 630194 h 644551"/>
                <a:gd name="connsiteX1" fmla="*/ 345989 w 1149178"/>
                <a:gd name="connsiteY1" fmla="*/ 642551 h 644551"/>
                <a:gd name="connsiteX2" fmla="*/ 420130 w 1149178"/>
                <a:gd name="connsiteY2" fmla="*/ 593124 h 644551"/>
                <a:gd name="connsiteX3" fmla="*/ 457200 w 1149178"/>
                <a:gd name="connsiteY3" fmla="*/ 370702 h 644551"/>
                <a:gd name="connsiteX4" fmla="*/ 506627 w 1149178"/>
                <a:gd name="connsiteY4" fmla="*/ 98854 h 644551"/>
                <a:gd name="connsiteX5" fmla="*/ 605481 w 1149178"/>
                <a:gd name="connsiteY5" fmla="*/ 24713 h 644551"/>
                <a:gd name="connsiteX6" fmla="*/ 1149178 w 1149178"/>
                <a:gd name="connsiteY6" fmla="*/ 0 h 644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49178" h="644551">
                  <a:moveTo>
                    <a:pt x="0" y="630194"/>
                  </a:moveTo>
                  <a:cubicBezTo>
                    <a:pt x="137983" y="639461"/>
                    <a:pt x="275967" y="648729"/>
                    <a:pt x="345989" y="642551"/>
                  </a:cubicBezTo>
                  <a:cubicBezTo>
                    <a:pt x="416011" y="636373"/>
                    <a:pt x="401595" y="638432"/>
                    <a:pt x="420130" y="593124"/>
                  </a:cubicBezTo>
                  <a:cubicBezTo>
                    <a:pt x="438665" y="547816"/>
                    <a:pt x="442784" y="453080"/>
                    <a:pt x="457200" y="370702"/>
                  </a:cubicBezTo>
                  <a:cubicBezTo>
                    <a:pt x="471616" y="288324"/>
                    <a:pt x="481914" y="156519"/>
                    <a:pt x="506627" y="98854"/>
                  </a:cubicBezTo>
                  <a:cubicBezTo>
                    <a:pt x="531341" y="41189"/>
                    <a:pt x="498389" y="41189"/>
                    <a:pt x="605481" y="24713"/>
                  </a:cubicBezTo>
                  <a:cubicBezTo>
                    <a:pt x="712573" y="8237"/>
                    <a:pt x="930875" y="4118"/>
                    <a:pt x="114917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igura a mano libera: forma 68">
              <a:extLst>
                <a:ext uri="{FF2B5EF4-FFF2-40B4-BE49-F238E27FC236}">
                  <a16:creationId xmlns:a16="http://schemas.microsoft.com/office/drawing/2014/main" id="{61E1450B-A461-47A5-97B5-F0D238A7874A}"/>
                </a:ext>
              </a:extLst>
            </p:cNvPr>
            <p:cNvSpPr/>
            <p:nvPr/>
          </p:nvSpPr>
          <p:spPr>
            <a:xfrm flipV="1">
              <a:off x="7992558" y="4144489"/>
              <a:ext cx="1149178" cy="644551"/>
            </a:xfrm>
            <a:custGeom>
              <a:avLst/>
              <a:gdLst>
                <a:gd name="connsiteX0" fmla="*/ 0 w 1149178"/>
                <a:gd name="connsiteY0" fmla="*/ 630194 h 644551"/>
                <a:gd name="connsiteX1" fmla="*/ 345989 w 1149178"/>
                <a:gd name="connsiteY1" fmla="*/ 642551 h 644551"/>
                <a:gd name="connsiteX2" fmla="*/ 420130 w 1149178"/>
                <a:gd name="connsiteY2" fmla="*/ 593124 h 644551"/>
                <a:gd name="connsiteX3" fmla="*/ 457200 w 1149178"/>
                <a:gd name="connsiteY3" fmla="*/ 370702 h 644551"/>
                <a:gd name="connsiteX4" fmla="*/ 506627 w 1149178"/>
                <a:gd name="connsiteY4" fmla="*/ 98854 h 644551"/>
                <a:gd name="connsiteX5" fmla="*/ 605481 w 1149178"/>
                <a:gd name="connsiteY5" fmla="*/ 24713 h 644551"/>
                <a:gd name="connsiteX6" fmla="*/ 1149178 w 1149178"/>
                <a:gd name="connsiteY6" fmla="*/ 0 h 644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49178" h="644551">
                  <a:moveTo>
                    <a:pt x="0" y="630194"/>
                  </a:moveTo>
                  <a:cubicBezTo>
                    <a:pt x="137983" y="639461"/>
                    <a:pt x="275967" y="648729"/>
                    <a:pt x="345989" y="642551"/>
                  </a:cubicBezTo>
                  <a:cubicBezTo>
                    <a:pt x="416011" y="636373"/>
                    <a:pt x="401595" y="638432"/>
                    <a:pt x="420130" y="593124"/>
                  </a:cubicBezTo>
                  <a:cubicBezTo>
                    <a:pt x="438665" y="547816"/>
                    <a:pt x="442784" y="453080"/>
                    <a:pt x="457200" y="370702"/>
                  </a:cubicBezTo>
                  <a:cubicBezTo>
                    <a:pt x="471616" y="288324"/>
                    <a:pt x="481914" y="156519"/>
                    <a:pt x="506627" y="98854"/>
                  </a:cubicBezTo>
                  <a:cubicBezTo>
                    <a:pt x="531341" y="41189"/>
                    <a:pt x="498389" y="41189"/>
                    <a:pt x="605481" y="24713"/>
                  </a:cubicBezTo>
                  <a:cubicBezTo>
                    <a:pt x="712573" y="8237"/>
                    <a:pt x="930875" y="4118"/>
                    <a:pt x="114917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Connettore 2 70">
              <a:extLst>
                <a:ext uri="{FF2B5EF4-FFF2-40B4-BE49-F238E27FC236}">
                  <a16:creationId xmlns:a16="http://schemas.microsoft.com/office/drawing/2014/main" id="{E198E607-0A45-4BD7-B4C3-28039023156B}"/>
                </a:ext>
              </a:extLst>
            </p:cNvPr>
            <p:cNvCxnSpPr>
              <a:cxnSpLocks/>
              <a:stCxn id="68" idx="2"/>
              <a:endCxn id="68" idx="4"/>
            </p:cNvCxnSpPr>
            <p:nvPr/>
          </p:nvCxnSpPr>
          <p:spPr>
            <a:xfrm flipV="1">
              <a:off x="8390238" y="4893276"/>
              <a:ext cx="86497" cy="49427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ttore 2 71">
              <a:extLst>
                <a:ext uri="{FF2B5EF4-FFF2-40B4-BE49-F238E27FC236}">
                  <a16:creationId xmlns:a16="http://schemas.microsoft.com/office/drawing/2014/main" id="{FC34BD06-1A3A-4E19-BC05-F98957A841D5}"/>
                </a:ext>
              </a:extLst>
            </p:cNvPr>
            <p:cNvCxnSpPr>
              <a:cxnSpLocks/>
              <a:stCxn id="69" idx="3"/>
              <a:endCxn id="69" idx="4"/>
            </p:cNvCxnSpPr>
            <p:nvPr/>
          </p:nvCxnSpPr>
          <p:spPr>
            <a:xfrm>
              <a:off x="8449758" y="4418338"/>
              <a:ext cx="49427" cy="271848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onnettore 2 76">
              <a:extLst>
                <a:ext uri="{FF2B5EF4-FFF2-40B4-BE49-F238E27FC236}">
                  <a16:creationId xmlns:a16="http://schemas.microsoft.com/office/drawing/2014/main" id="{2BE61F21-5B72-4C56-B9EA-F16A9D58AB18}"/>
                </a:ext>
              </a:extLst>
            </p:cNvPr>
            <p:cNvCxnSpPr>
              <a:cxnSpLocks/>
            </p:cNvCxnSpPr>
            <p:nvPr/>
          </p:nvCxnSpPr>
          <p:spPr>
            <a:xfrm>
              <a:off x="8963157" y="4789040"/>
              <a:ext cx="219198" cy="1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64" grpId="0"/>
      <p:bldP spid="66" grpId="0"/>
      <p:bldP spid="6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42EDF3B-1ED8-47AA-AD5F-88E22BB521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Putting the two stages togeth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A793715-F037-48A4-A1E8-0D47A1B509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D40C200-8B53-46FB-9C1B-CCE8350F0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7463B53-AC6E-4FB3-8622-AE90875849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801327" y="656604"/>
            <a:ext cx="6915150" cy="1695450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B095190A-BE6C-4FB1-9163-8AA1160EF6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779920" y="2743822"/>
            <a:ext cx="7429500" cy="176212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AC7015BF-5C8B-4EE8-9CCB-C2AED5EFDEB6}"/>
              </a:ext>
            </a:extLst>
          </p:cNvPr>
          <p:cNvSpPr txBox="1"/>
          <p:nvPr/>
        </p:nvSpPr>
        <p:spPr>
          <a:xfrm>
            <a:off x="383599" y="2730118"/>
            <a:ext cx="32437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ep 1. Calculate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op-amp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0A649DA-545D-4BB0-80A8-7EB6D0639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18665"/>
              </p:ext>
            </p:extLst>
          </p:nvPr>
        </p:nvGraphicFramePr>
        <p:xfrm>
          <a:off x="693738" y="3823847"/>
          <a:ext cx="24558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0A649DA-545D-4BB0-80A8-7EB6D0639D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823847"/>
                        <a:ext cx="2455863" cy="52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323C09F-1BD0-4C45-9FF7-0A85C8CCD4C2}"/>
              </a:ext>
            </a:extLst>
          </p:cNvPr>
          <p:cNvSpPr txBox="1"/>
          <p:nvPr/>
        </p:nvSpPr>
        <p:spPr>
          <a:xfrm>
            <a:off x="4503519" y="4673600"/>
            <a:ext cx="6542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transfer function (current gain) from a current source connected between node h and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the output short circuit current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6EB9E090-990F-49D5-9EF3-7EDEF49D6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31038"/>
              </p:ext>
            </p:extLst>
          </p:nvPr>
        </p:nvGraphicFramePr>
        <p:xfrm>
          <a:off x="902785" y="5273764"/>
          <a:ext cx="26654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31640" progId="Equation.DSMT4">
                  <p:embed/>
                </p:oleObj>
              </mc:Choice>
              <mc:Fallback>
                <p:oleObj name="Equation" r:id="rId8" imgW="11300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EB9E090-990F-49D5-9EF3-7EDEF49D6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785" y="5273764"/>
                        <a:ext cx="2665412" cy="992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3893D939-73EE-42B7-B8FA-012A8909CA5E}"/>
              </a:ext>
            </a:extLst>
          </p:cNvPr>
          <p:cNvCxnSpPr/>
          <p:nvPr/>
        </p:nvCxnSpPr>
        <p:spPr>
          <a:xfrm flipH="1">
            <a:off x="5118652" y="3170583"/>
            <a:ext cx="526774" cy="0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5445A6B-3E2B-4E5A-A274-033DC5E64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72972"/>
              </p:ext>
            </p:extLst>
          </p:nvPr>
        </p:nvGraphicFramePr>
        <p:xfrm>
          <a:off x="4250932" y="2599024"/>
          <a:ext cx="15271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28600" progId="Equation.DSMT4">
                  <p:embed/>
                </p:oleObj>
              </mc:Choice>
              <mc:Fallback>
                <p:oleObj name="Equation" r:id="rId10" imgW="64764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5445A6B-3E2B-4E5A-A274-033DC5E64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932" y="2599024"/>
                        <a:ext cx="1527175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9404240-3862-464D-BF98-8CB00BE6E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03165"/>
              </p:ext>
            </p:extLst>
          </p:nvPr>
        </p:nvGraphicFramePr>
        <p:xfrm>
          <a:off x="838199" y="4349310"/>
          <a:ext cx="1498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31640" progId="Equation.DSMT4">
                  <p:embed/>
                </p:oleObj>
              </mc:Choice>
              <mc:Fallback>
                <p:oleObj name="Equation" r:id="rId12" imgW="63468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9404240-3862-464D-BF98-8CB00BE6E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4349310"/>
                        <a:ext cx="14986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9F7E7CC7-FBB1-4710-9305-C3090B2E5242}"/>
              </a:ext>
            </a:extLst>
          </p:cNvPr>
          <p:cNvSpPr/>
          <p:nvPr/>
        </p:nvSpPr>
        <p:spPr>
          <a:xfrm>
            <a:off x="2481943" y="4736979"/>
            <a:ext cx="1972491" cy="566541"/>
          </a:xfrm>
          <a:custGeom>
            <a:avLst/>
            <a:gdLst>
              <a:gd name="connsiteX0" fmla="*/ 1972491 w 1972491"/>
              <a:gd name="connsiteY0" fmla="*/ 566541 h 566541"/>
              <a:gd name="connsiteX1" fmla="*/ 1606731 w 1972491"/>
              <a:gd name="connsiteY1" fmla="*/ 553478 h 566541"/>
              <a:gd name="connsiteX2" fmla="*/ 1476103 w 1972491"/>
              <a:gd name="connsiteY2" fmla="*/ 553478 h 566541"/>
              <a:gd name="connsiteX3" fmla="*/ 1201783 w 1972491"/>
              <a:gd name="connsiteY3" fmla="*/ 488164 h 566541"/>
              <a:gd name="connsiteX4" fmla="*/ 992777 w 1972491"/>
              <a:gd name="connsiteY4" fmla="*/ 305284 h 566541"/>
              <a:gd name="connsiteX5" fmla="*/ 849086 w 1972491"/>
              <a:gd name="connsiteY5" fmla="*/ 174655 h 566541"/>
              <a:gd name="connsiteX6" fmla="*/ 705394 w 1972491"/>
              <a:gd name="connsiteY6" fmla="*/ 70152 h 566541"/>
              <a:gd name="connsiteX7" fmla="*/ 404948 w 1972491"/>
              <a:gd name="connsiteY7" fmla="*/ 4838 h 566541"/>
              <a:gd name="connsiteX8" fmla="*/ 0 w 1972491"/>
              <a:gd name="connsiteY8" fmla="*/ 4838 h 566541"/>
              <a:gd name="connsiteX9" fmla="*/ 0 w 1972491"/>
              <a:gd name="connsiteY9" fmla="*/ 4838 h 566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72491" h="566541">
                <a:moveTo>
                  <a:pt x="1972491" y="566541"/>
                </a:moveTo>
                <a:lnTo>
                  <a:pt x="1606731" y="553478"/>
                </a:lnTo>
                <a:cubicBezTo>
                  <a:pt x="1524000" y="551301"/>
                  <a:pt x="1543594" y="564364"/>
                  <a:pt x="1476103" y="553478"/>
                </a:cubicBezTo>
                <a:cubicBezTo>
                  <a:pt x="1408612" y="542592"/>
                  <a:pt x="1282337" y="529530"/>
                  <a:pt x="1201783" y="488164"/>
                </a:cubicBezTo>
                <a:cubicBezTo>
                  <a:pt x="1121229" y="446798"/>
                  <a:pt x="1051560" y="357535"/>
                  <a:pt x="992777" y="305284"/>
                </a:cubicBezTo>
                <a:cubicBezTo>
                  <a:pt x="933994" y="253033"/>
                  <a:pt x="896983" y="213844"/>
                  <a:pt x="849086" y="174655"/>
                </a:cubicBezTo>
                <a:cubicBezTo>
                  <a:pt x="801189" y="135466"/>
                  <a:pt x="779417" y="98455"/>
                  <a:pt x="705394" y="70152"/>
                </a:cubicBezTo>
                <a:cubicBezTo>
                  <a:pt x="631371" y="41849"/>
                  <a:pt x="522514" y="15724"/>
                  <a:pt x="404948" y="4838"/>
                </a:cubicBezTo>
                <a:cubicBezTo>
                  <a:pt x="287382" y="-6048"/>
                  <a:pt x="0" y="4838"/>
                  <a:pt x="0" y="4838"/>
                </a:cubicBezTo>
                <a:lnTo>
                  <a:pt x="0" y="4838"/>
                </a:lnTo>
              </a:path>
            </a:pathLst>
          </a:custGeom>
          <a:noFill/>
          <a:ln w="38100">
            <a:solidFill>
              <a:srgbClr val="0070C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13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429B19-8FB1-42FD-9692-305F04C5E9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8866" y="-39497"/>
            <a:ext cx="10515600" cy="662397"/>
          </a:xfrm>
        </p:spPr>
        <p:txBody>
          <a:bodyPr/>
          <a:lstStyle/>
          <a:p>
            <a:r>
              <a:rPr lang="en-US" dirty="0"/>
              <a:t>Calculation of </a:t>
            </a:r>
            <a:r>
              <a:rPr lang="en-US" i="1" dirty="0" err="1"/>
              <a:t>A</a:t>
            </a:r>
            <a:r>
              <a:rPr lang="en-US" i="1" baseline="-25000" dirty="0" err="1"/>
              <a:t>Ih</a:t>
            </a:r>
            <a:endParaRPr lang="en-US" i="1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06BEC1E-BD7A-4C37-8506-FDE0FAA34B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319069B-D5CD-4DA7-AB19-F75B004E7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8C25BE9-1631-48FF-B8CF-ECCE9A3B3B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14048" y="1084897"/>
            <a:ext cx="5724525" cy="17621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D9CFCC3-DCC2-4BA9-8758-DF5D3D19A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89041"/>
              </p:ext>
            </p:extLst>
          </p:nvPr>
        </p:nvGraphicFramePr>
        <p:xfrm>
          <a:off x="7061099" y="1426948"/>
          <a:ext cx="44100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253800" progId="Equation.DSMT4">
                  <p:embed/>
                </p:oleObj>
              </mc:Choice>
              <mc:Fallback>
                <p:oleObj name="Equation" r:id="rId4" imgW="205740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D9CFCC3-DCC2-4BA9-8758-DF5D3D19A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099" y="1426948"/>
                        <a:ext cx="4410075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33555BB-A31C-42A6-B6A7-F87A5236F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05789"/>
              </p:ext>
            </p:extLst>
          </p:nvPr>
        </p:nvGraphicFramePr>
        <p:xfrm>
          <a:off x="2553084" y="2780654"/>
          <a:ext cx="3180181" cy="114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800" imgH="622300" progId="Equation.DSMT4">
                  <p:embed/>
                </p:oleObj>
              </mc:Choice>
              <mc:Fallback>
                <p:oleObj name="Equation" r:id="rId6" imgW="1701800" imgH="6223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33555BB-A31C-42A6-B6A7-F87A5236F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084" y="2780654"/>
                        <a:ext cx="3180181" cy="1143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749B0A6D-44EF-4438-9318-6FCEA853E937}"/>
              </a:ext>
            </a:extLst>
          </p:cNvPr>
          <p:cNvSpPr/>
          <p:nvPr/>
        </p:nvSpPr>
        <p:spPr>
          <a:xfrm rot="5400000">
            <a:off x="3846094" y="555010"/>
            <a:ext cx="385011" cy="866273"/>
          </a:xfrm>
          <a:prstGeom prst="leftBrace">
            <a:avLst>
              <a:gd name="adj1" fmla="val 3083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85FAB5D-7C71-4C53-A000-712BBEFB046F}"/>
              </a:ext>
            </a:extLst>
          </p:cNvPr>
          <p:cNvSpPr txBox="1"/>
          <p:nvPr/>
        </p:nvSpPr>
        <p:spPr>
          <a:xfrm>
            <a:off x="1944303" y="333976"/>
            <a:ext cx="2198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mittance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0833518-5C36-439B-AE0D-65AD97A44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08104"/>
              </p:ext>
            </p:extLst>
          </p:nvPr>
        </p:nvGraphicFramePr>
        <p:xfrm>
          <a:off x="7061099" y="2112124"/>
          <a:ext cx="13604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60833518-5C36-439B-AE0D-65AD97A44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099" y="2112124"/>
                        <a:ext cx="1360488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o 7">
            <a:extLst>
              <a:ext uri="{FF2B5EF4-FFF2-40B4-BE49-F238E27FC236}">
                <a16:creationId xmlns:a16="http://schemas.microsoft.com/office/drawing/2014/main" id="{3CB32929-3A32-47C8-8B45-325EEFBB437D}"/>
              </a:ext>
            </a:extLst>
          </p:cNvPr>
          <p:cNvGrpSpPr/>
          <p:nvPr/>
        </p:nvGrpSpPr>
        <p:grpSpPr>
          <a:xfrm>
            <a:off x="1454400" y="1386038"/>
            <a:ext cx="862080" cy="1894678"/>
            <a:chOff x="1454400" y="1386038"/>
            <a:chExt cx="862080" cy="1894678"/>
          </a:xfrm>
        </p:grpSpPr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8C73E61D-74DD-4125-9D97-E7C82B014EA5}"/>
                </a:ext>
              </a:extLst>
            </p:cNvPr>
            <p:cNvCxnSpPr/>
            <p:nvPr/>
          </p:nvCxnSpPr>
          <p:spPr>
            <a:xfrm>
              <a:off x="1876926" y="1386038"/>
              <a:ext cx="0" cy="153041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2 16">
              <a:extLst>
                <a:ext uri="{FF2B5EF4-FFF2-40B4-BE49-F238E27FC236}">
                  <a16:creationId xmlns:a16="http://schemas.microsoft.com/office/drawing/2014/main" id="{3B4600D1-837B-4136-9F66-6A336C6D140F}"/>
                </a:ext>
              </a:extLst>
            </p:cNvPr>
            <p:cNvCxnSpPr/>
            <p:nvPr/>
          </p:nvCxnSpPr>
          <p:spPr>
            <a:xfrm>
              <a:off x="1876926" y="2916455"/>
              <a:ext cx="43955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2 17">
              <a:extLst>
                <a:ext uri="{FF2B5EF4-FFF2-40B4-BE49-F238E27FC236}">
                  <a16:creationId xmlns:a16="http://schemas.microsoft.com/office/drawing/2014/main" id="{D1A184BF-41B4-4A84-A3ED-49F5988A628B}"/>
                </a:ext>
              </a:extLst>
            </p:cNvPr>
            <p:cNvCxnSpPr/>
            <p:nvPr/>
          </p:nvCxnSpPr>
          <p:spPr>
            <a:xfrm>
              <a:off x="1876926" y="1386038"/>
              <a:ext cx="43955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ggetto 18">
              <a:extLst>
                <a:ext uri="{FF2B5EF4-FFF2-40B4-BE49-F238E27FC236}">
                  <a16:creationId xmlns:a16="http://schemas.microsoft.com/office/drawing/2014/main" id="{33AD9946-0B1A-46EC-A309-C0C387D21A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2906793"/>
                </p:ext>
              </p:extLst>
            </p:nvPr>
          </p:nvGraphicFramePr>
          <p:xfrm>
            <a:off x="1454400" y="2780654"/>
            <a:ext cx="436562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228600" progId="Equation.DSMT4">
                    <p:embed/>
                  </p:oleObj>
                </mc:Choice>
                <mc:Fallback>
                  <p:oleObj name="Equation" r:id="rId10" imgW="203040" imgH="228600" progId="Equation.DSMT4">
                    <p:embed/>
                    <p:pic>
                      <p:nvPicPr>
                        <p:cNvPr id="19" name="Oggetto 18">
                          <a:extLst>
                            <a:ext uri="{FF2B5EF4-FFF2-40B4-BE49-F238E27FC236}">
                              <a16:creationId xmlns:a16="http://schemas.microsoft.com/office/drawing/2014/main" id="{33AD9946-0B1A-46EC-A309-C0C387D21A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400" y="2780654"/>
                          <a:ext cx="436562" cy="5000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004F9EC8-3EBB-468D-8DEE-CF1F5C528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82184"/>
              </p:ext>
            </p:extLst>
          </p:nvPr>
        </p:nvGraphicFramePr>
        <p:xfrm>
          <a:off x="7061099" y="2666973"/>
          <a:ext cx="36480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431640" progId="Equation.DSMT4">
                  <p:embed/>
                </p:oleObj>
              </mc:Choice>
              <mc:Fallback>
                <p:oleObj name="Equation" r:id="rId12" imgW="1701720" imgH="4316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004F9EC8-3EBB-468D-8DEE-CF1F5C528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099" y="2666973"/>
                        <a:ext cx="3648075" cy="94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DA2C853B-AC27-4915-B43D-C66092797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5386"/>
              </p:ext>
            </p:extLst>
          </p:nvPr>
        </p:nvGraphicFramePr>
        <p:xfrm>
          <a:off x="1033463" y="4283075"/>
          <a:ext cx="22875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622080" progId="Equation.DSMT4">
                  <p:embed/>
                </p:oleObj>
              </mc:Choice>
              <mc:Fallback>
                <p:oleObj name="Equation" r:id="rId14" imgW="1180800" imgH="62208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DA2C853B-AC27-4915-B43D-C66092797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283075"/>
                        <a:ext cx="2287587" cy="120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662895B8-BB10-430F-9C8F-444E92139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92357"/>
              </p:ext>
            </p:extLst>
          </p:nvPr>
        </p:nvGraphicFramePr>
        <p:xfrm>
          <a:off x="5610078" y="3710805"/>
          <a:ext cx="6226276" cy="92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40080" imgH="482400" progId="Equation.DSMT4">
                  <p:embed/>
                </p:oleObj>
              </mc:Choice>
              <mc:Fallback>
                <p:oleObj name="Equation" r:id="rId16" imgW="3340080" imgH="4824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62895B8-BB10-430F-9C8F-444E92139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078" y="3710805"/>
                        <a:ext cx="6226276" cy="921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A2DCE737-B75D-4F5E-9DAF-59A0ED015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7615"/>
              </p:ext>
            </p:extLst>
          </p:nvPr>
        </p:nvGraphicFramePr>
        <p:xfrm>
          <a:off x="4932803" y="4830722"/>
          <a:ext cx="55403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71800" imgH="431640" progId="Equation.DSMT4">
                  <p:embed/>
                </p:oleObj>
              </mc:Choice>
              <mc:Fallback>
                <p:oleObj name="Equation" r:id="rId18" imgW="2971800" imgH="43164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A2DCE737-B75D-4F5E-9DAF-59A0ED015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803" y="4830722"/>
                        <a:ext cx="5540375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A869E69E-483A-4B2C-A8FE-0C7747EAC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24327"/>
              </p:ext>
            </p:extLst>
          </p:nvPr>
        </p:nvGraphicFramePr>
        <p:xfrm>
          <a:off x="8908168" y="2068709"/>
          <a:ext cx="3048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22360" imgH="253800" progId="Equation.DSMT4">
                  <p:embed/>
                </p:oleObj>
              </mc:Choice>
              <mc:Fallback>
                <p:oleObj name="Equation" r:id="rId20" imgW="1422360" imgH="2538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A869E69E-483A-4B2C-A8FE-0C7747EAC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168" y="2068709"/>
                        <a:ext cx="3048000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ccia a destra 5">
            <a:extLst>
              <a:ext uri="{FF2B5EF4-FFF2-40B4-BE49-F238E27FC236}">
                <a16:creationId xmlns:a16="http://schemas.microsoft.com/office/drawing/2014/main" id="{7EF80A51-4190-4FF9-9DAB-00438BBE13D4}"/>
              </a:ext>
            </a:extLst>
          </p:cNvPr>
          <p:cNvSpPr/>
          <p:nvPr/>
        </p:nvSpPr>
        <p:spPr>
          <a:xfrm>
            <a:off x="8500533" y="2237658"/>
            <a:ext cx="279400" cy="28790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71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EE2A946-38DD-4830-84AC-FBDB2F143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7D8B759-CEC4-496B-96EE-508BB0C75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07D386C2-8D42-4A76-AF3A-CB96C5571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007181"/>
              </p:ext>
            </p:extLst>
          </p:nvPr>
        </p:nvGraphicFramePr>
        <p:xfrm>
          <a:off x="3761131" y="1124692"/>
          <a:ext cx="5257859" cy="94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469800" progId="Equation.DSMT4">
                  <p:embed/>
                </p:oleObj>
              </mc:Choice>
              <mc:Fallback>
                <p:oleObj name="Equation" r:id="rId3" imgW="2616120" imgH="469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07D386C2-8D42-4A76-AF3A-CB96C5571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131" y="1124692"/>
                        <a:ext cx="5257859" cy="944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09D8769-40DC-409C-B136-173E35072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316206"/>
              </p:ext>
            </p:extLst>
          </p:nvPr>
        </p:nvGraphicFramePr>
        <p:xfrm>
          <a:off x="677893" y="1214757"/>
          <a:ext cx="3018012" cy="113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622080" progId="Equation.DSMT4">
                  <p:embed/>
                </p:oleObj>
              </mc:Choice>
              <mc:Fallback>
                <p:oleObj name="Equation" r:id="rId5" imgW="1650960" imgH="6220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09D8769-40DC-409C-B136-173E35072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93" y="1214757"/>
                        <a:ext cx="3018012" cy="1138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olo 1">
            <a:extLst>
              <a:ext uri="{FF2B5EF4-FFF2-40B4-BE49-F238E27FC236}">
                <a16:creationId xmlns:a16="http://schemas.microsoft.com/office/drawing/2014/main" id="{9E76D7C0-4814-47C8-BAE6-1A7D1F6EE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alculation of </a:t>
            </a:r>
            <a:r>
              <a:rPr lang="en-US" i="1" dirty="0" err="1"/>
              <a:t>A</a:t>
            </a:r>
            <a:r>
              <a:rPr lang="en-US" i="1" baseline="-25000" dirty="0" err="1"/>
              <a:t>Ih</a:t>
            </a:r>
            <a:endParaRPr lang="en-US" i="1" baseline="-25000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36AD72C-35FC-4FF7-BF12-936DAC739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86914"/>
              </p:ext>
            </p:extLst>
          </p:nvPr>
        </p:nvGraphicFramePr>
        <p:xfrm>
          <a:off x="838200" y="2623123"/>
          <a:ext cx="8356601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98800" imgH="444240" progId="Equation.DSMT4">
                  <p:embed/>
                </p:oleObj>
              </mc:Choice>
              <mc:Fallback>
                <p:oleObj name="Equation" r:id="rId7" imgW="3898800" imgH="4442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36AD72C-35FC-4FF7-BF12-936DAC739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23123"/>
                        <a:ext cx="8356601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E4921522-B442-47F1-93C5-2DA8120B76A3}"/>
              </a:ext>
            </a:extLst>
          </p:cNvPr>
          <p:cNvSpPr txBox="1"/>
          <p:nvPr/>
        </p:nvSpPr>
        <p:spPr>
          <a:xfrm>
            <a:off x="8158198" y="4018273"/>
            <a:ext cx="36744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h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rops below 1 (0 dB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ound the unity-gai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equency of the op-amp: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2D42A90-7C11-4C7C-ADFA-15A53FB29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993696"/>
              </p:ext>
            </p:extLst>
          </p:nvPr>
        </p:nvGraphicFramePr>
        <p:xfrm>
          <a:off x="2180227" y="3923188"/>
          <a:ext cx="21510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2D42A90-7C11-4C7C-ADFA-15A53FB29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227" y="3923188"/>
                        <a:ext cx="2151063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01C715C6-25F8-4719-978D-12846AA52A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183318" y="3783488"/>
            <a:ext cx="3400425" cy="2571750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02F9FB1-7A0F-43BD-B372-172E8D8BCBB8}"/>
              </a:ext>
            </a:extLst>
          </p:cNvPr>
          <p:cNvSpPr txBox="1"/>
          <p:nvPr/>
        </p:nvSpPr>
        <p:spPr>
          <a:xfrm>
            <a:off x="677893" y="3947102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c value: 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23045F0-1763-4A0E-A186-EE9EB9DEFA9B}"/>
              </a:ext>
            </a:extLst>
          </p:cNvPr>
          <p:cNvSpPr txBox="1"/>
          <p:nvPr/>
        </p:nvSpPr>
        <p:spPr>
          <a:xfrm>
            <a:off x="2986216" y="5069363"/>
            <a:ext cx="30107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litative frequency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ence 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A2DCE737-B75D-4F5E-9DAF-59A0ED015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79075"/>
              </p:ext>
            </p:extLst>
          </p:nvPr>
        </p:nvGraphicFramePr>
        <p:xfrm>
          <a:off x="9260027" y="2011239"/>
          <a:ext cx="25098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46040" imgH="431640" progId="Equation.DSMT4">
                  <p:embed/>
                </p:oleObj>
              </mc:Choice>
              <mc:Fallback>
                <p:oleObj name="Equation" r:id="rId13" imgW="134604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A2DCE737-B75D-4F5E-9DAF-59A0ED015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0027" y="2011239"/>
                        <a:ext cx="2509838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00A63E0-9F4B-4D81-9D00-B6B10B1F3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74829"/>
              </p:ext>
            </p:extLst>
          </p:nvPr>
        </p:nvGraphicFramePr>
        <p:xfrm>
          <a:off x="5481569" y="5630516"/>
          <a:ext cx="515408" cy="31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00A63E0-9F4B-4D81-9D00-B6B10B1F3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569" y="5630516"/>
                        <a:ext cx="515408" cy="313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78C9F8ED-FA27-4453-8633-65FCFAC023A8}"/>
              </a:ext>
            </a:extLst>
          </p:cNvPr>
          <p:cNvCxnSpPr>
            <a:cxnSpLocks/>
          </p:cNvCxnSpPr>
          <p:nvPr/>
        </p:nvCxnSpPr>
        <p:spPr>
          <a:xfrm>
            <a:off x="7806267" y="5283200"/>
            <a:ext cx="0" cy="64614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A2C61ACD-F4A1-6C19-279E-B070B825B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291330"/>
              </p:ext>
            </p:extLst>
          </p:nvPr>
        </p:nvGraphicFramePr>
        <p:xfrm>
          <a:off x="2180227" y="4368198"/>
          <a:ext cx="1606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9160" imgH="253800" progId="Equation.DSMT4">
                  <p:embed/>
                </p:oleObj>
              </mc:Choice>
              <mc:Fallback>
                <p:oleObj name="Equation" r:id="rId17" imgW="749160" imgH="25380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A2C61ACD-F4A1-6C19-279E-B070B825B1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227" y="4368198"/>
                        <a:ext cx="160655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07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8FBC6BC-2EDD-47F5-AC32-BC8AA58BDC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Let us come back to the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08ED9C-D938-43E8-8CB5-0700B41E0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559A923-7095-4D04-80C1-313F77A48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23A1B77-0786-4FB1-84B6-34D8E27E6B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04267" y="642046"/>
            <a:ext cx="5503333" cy="1349302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A3C12B5-574F-4AFC-BE3D-26FA0AAEB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97011"/>
              </p:ext>
            </p:extLst>
          </p:nvPr>
        </p:nvGraphicFramePr>
        <p:xfrm>
          <a:off x="8395756" y="888230"/>
          <a:ext cx="26654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431640" progId="Equation.DSMT4">
                  <p:embed/>
                </p:oleObj>
              </mc:Choice>
              <mc:Fallback>
                <p:oleObj name="Equation" r:id="rId4" imgW="113004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A3C12B5-574F-4AFC-BE3D-26FA0AAEB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5756" y="888230"/>
                        <a:ext cx="2665412" cy="992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B886C8D7-4BFA-48ED-8A99-4EDA5CE84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364643"/>
              </p:ext>
            </p:extLst>
          </p:nvPr>
        </p:nvGraphicFramePr>
        <p:xfrm>
          <a:off x="9072563" y="1887538"/>
          <a:ext cx="16779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431640" progId="Equation.DSMT4">
                  <p:embed/>
                </p:oleObj>
              </mc:Choice>
              <mc:Fallback>
                <p:oleObj name="Equation" r:id="rId6" imgW="7110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886C8D7-4BFA-48ED-8A99-4EDA5CE84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2563" y="1887538"/>
                        <a:ext cx="1677987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48AEE823-8C63-4802-893A-E195DD80353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38200" y="1965975"/>
            <a:ext cx="6240089" cy="1933696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C82435C-ACEC-4F0A-A56F-C1D2D5BBE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154705"/>
              </p:ext>
            </p:extLst>
          </p:nvPr>
        </p:nvGraphicFramePr>
        <p:xfrm>
          <a:off x="8130117" y="2879725"/>
          <a:ext cx="3114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228600" progId="Equation.DSMT4">
                  <p:embed/>
                </p:oleObj>
              </mc:Choice>
              <mc:Fallback>
                <p:oleObj name="Equation" r:id="rId10" imgW="1320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C82435C-ACEC-4F0A-A56F-C1D2D5BBE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117" y="2879725"/>
                        <a:ext cx="31146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0AD93B9-0BD9-4805-BA25-5CAA5E025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14165"/>
              </p:ext>
            </p:extLst>
          </p:nvPr>
        </p:nvGraphicFramePr>
        <p:xfrm>
          <a:off x="8011584" y="3511694"/>
          <a:ext cx="29956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431640" progId="Equation.DSMT4">
                  <p:embed/>
                </p:oleObj>
              </mc:Choice>
              <mc:Fallback>
                <p:oleObj name="Equation" r:id="rId12" imgW="12697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00AD93B9-0BD9-4805-BA25-5CAA5E025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584" y="3511694"/>
                        <a:ext cx="2995613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F76099C-C5BF-429A-A71E-77ACDF447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58858"/>
              </p:ext>
            </p:extLst>
          </p:nvPr>
        </p:nvGraphicFramePr>
        <p:xfrm>
          <a:off x="564622" y="4705998"/>
          <a:ext cx="36544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482400" progId="Equation.DSMT4">
                  <p:embed/>
                </p:oleObj>
              </mc:Choice>
              <mc:Fallback>
                <p:oleObj name="Equation" r:id="rId14" imgW="154908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F76099C-C5BF-429A-A71E-77ACDF447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22" y="4705998"/>
                        <a:ext cx="3654425" cy="1106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F9855D0-1874-4CCA-8FD4-3EACA211D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27307"/>
              </p:ext>
            </p:extLst>
          </p:nvPr>
        </p:nvGraphicFramePr>
        <p:xfrm>
          <a:off x="4611688" y="4833938"/>
          <a:ext cx="70373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84400" imgH="431640" progId="Equation.DSMT4">
                  <p:embed/>
                </p:oleObj>
              </mc:Choice>
              <mc:Fallback>
                <p:oleObj name="Equation" r:id="rId16" imgW="29844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F9855D0-1874-4CCA-8FD4-3EACA211D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4833938"/>
                        <a:ext cx="7037387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3F624C7-49F7-487A-AEED-7E4372B8DC38}"/>
              </a:ext>
            </a:extLst>
          </p:cNvPr>
          <p:cNvSpPr txBox="1"/>
          <p:nvPr/>
        </p:nvSpPr>
        <p:spPr>
          <a:xfrm>
            <a:off x="1061906" y="3854730"/>
            <a:ext cx="63142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ircuit for calculation of the total output noise current</a:t>
            </a:r>
          </a:p>
        </p:txBody>
      </p:sp>
    </p:spTree>
    <p:extLst>
      <p:ext uri="{BB962C8B-B14F-4D97-AF65-F5344CB8AC3E}">
        <p14:creationId xmlns:p14="http://schemas.microsoft.com/office/powerpoint/2010/main" val="356241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940377-3BAB-476D-BA84-A3AA7FA36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7830" y="124602"/>
            <a:ext cx="10515600" cy="662397"/>
          </a:xfrm>
        </p:spPr>
        <p:txBody>
          <a:bodyPr/>
          <a:lstStyle/>
          <a:p>
            <a:r>
              <a:rPr lang="en-US" dirty="0"/>
              <a:t>In the simple 2-stage op-am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ED51A66-8DA9-40E1-A44D-963090A09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AF22773-32D8-4164-8296-65A8A9181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5FF28B5-0794-4C41-A6F0-E736DE7756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97830" y="865496"/>
            <a:ext cx="4267200" cy="330517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804211"/>
              </p:ext>
            </p:extLst>
          </p:nvPr>
        </p:nvGraphicFramePr>
        <p:xfrm>
          <a:off x="5598584" y="1104077"/>
          <a:ext cx="43719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431640" progId="Equation.DSMT4">
                  <p:embed/>
                </p:oleObj>
              </mc:Choice>
              <mc:Fallback>
                <p:oleObj name="Equation" r:id="rId4" imgW="18540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584" y="1104077"/>
                        <a:ext cx="4371975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A679481-FAEA-422D-A5F3-6BCB6F82A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60975"/>
              </p:ext>
            </p:extLst>
          </p:nvPr>
        </p:nvGraphicFramePr>
        <p:xfrm>
          <a:off x="5598584" y="2169974"/>
          <a:ext cx="42513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431640" progId="Equation.DSMT4">
                  <p:embed/>
                </p:oleObj>
              </mc:Choice>
              <mc:Fallback>
                <p:oleObj name="Equation" r:id="rId6" imgW="180324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A679481-FAEA-422D-A5F3-6BCB6F82A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584" y="2169974"/>
                        <a:ext cx="4251325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395C93F-838A-48B2-ADF7-721A0FCCF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55582"/>
              </p:ext>
            </p:extLst>
          </p:nvPr>
        </p:nvGraphicFramePr>
        <p:xfrm>
          <a:off x="5598715" y="3189306"/>
          <a:ext cx="29337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31640" progId="Equation.DSMT4">
                  <p:embed/>
                </p:oleObj>
              </mc:Choice>
              <mc:Fallback>
                <p:oleObj name="Equation" r:id="rId8" imgW="124452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395C93F-838A-48B2-ADF7-721A0FCCFF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715" y="3189306"/>
                        <a:ext cx="293370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44621E18-691C-4D76-AD88-D9CB362FEDEB}"/>
              </a:ext>
            </a:extLst>
          </p:cNvPr>
          <p:cNvSpPr txBox="1"/>
          <p:nvPr/>
        </p:nvSpPr>
        <p:spPr>
          <a:xfrm>
            <a:off x="2699076" y="4146066"/>
            <a:ext cx="65887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more interesting formula can be obtained substituting the equivalent gate noise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C8EE586-9CA9-4F81-B06D-4D3586B30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4521"/>
              </p:ext>
            </p:extLst>
          </p:nvPr>
        </p:nvGraphicFramePr>
        <p:xfrm>
          <a:off x="9251253" y="4216117"/>
          <a:ext cx="2102546" cy="690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41200" progId="Equation.DSMT4">
                  <p:embed/>
                </p:oleObj>
              </mc:Choice>
              <mc:Fallback>
                <p:oleObj name="Equation" r:id="rId10" imgW="71100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C8EE586-9CA9-4F81-B06D-4D3586B30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1253" y="4216117"/>
                        <a:ext cx="2102546" cy="690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BE666D5-D1C2-4D72-B789-476A9A670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733694"/>
              </p:ext>
            </p:extLst>
          </p:nvPr>
        </p:nvGraphicFramePr>
        <p:xfrm>
          <a:off x="2086590" y="5122687"/>
          <a:ext cx="36639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457200" progId="Equation.DSMT4">
                  <p:embed/>
                </p:oleObj>
              </mc:Choice>
              <mc:Fallback>
                <p:oleObj name="Equation" r:id="rId12" imgW="1638000" imgH="457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BE666D5-D1C2-4D72-B789-476A9A670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590" y="5122687"/>
                        <a:ext cx="3663950" cy="99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13DA35A-C4A7-FD11-6919-03493EAB6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30092"/>
              </p:ext>
            </p:extLst>
          </p:nvPr>
        </p:nvGraphicFramePr>
        <p:xfrm>
          <a:off x="5759052" y="5068712"/>
          <a:ext cx="26130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482400" progId="Equation.DSMT4">
                  <p:embed/>
                </p:oleObj>
              </mc:Choice>
              <mc:Fallback>
                <p:oleObj name="Equation" r:id="rId14" imgW="116820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13DA35A-C4A7-FD11-6919-03493EAB6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052" y="5068712"/>
                        <a:ext cx="2613025" cy="1049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60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8A7AF79-0904-4405-A148-6108753824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36525"/>
            <a:ext cx="10515600" cy="662397"/>
          </a:xfrm>
        </p:spPr>
        <p:txBody>
          <a:bodyPr/>
          <a:lstStyle/>
          <a:p>
            <a:r>
              <a:rPr lang="en-US" dirty="0"/>
              <a:t>Input noise density of the op-am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508C06-5660-4182-9FF1-F20827F6D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4F26734-963C-44B8-99FD-7CD1453805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8127D7A-D5AA-465C-9AFC-63181D30E5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97830" y="865496"/>
            <a:ext cx="4267200" cy="330517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204F06F-F833-46E7-9359-962668C28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08813"/>
              </p:ext>
            </p:extLst>
          </p:nvPr>
        </p:nvGraphicFramePr>
        <p:xfrm>
          <a:off x="5674360" y="1077912"/>
          <a:ext cx="3310467" cy="955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482400" progId="Equation.DSMT4">
                  <p:embed/>
                </p:oleObj>
              </mc:Choice>
              <mc:Fallback>
                <p:oleObj name="Equation" r:id="rId4" imgW="16254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204F06F-F833-46E7-9359-962668C28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360" y="1077912"/>
                        <a:ext cx="3310467" cy="955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5588312-4CF8-4EF9-A2F4-07E56454E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929070"/>
              </p:ext>
            </p:extLst>
          </p:nvPr>
        </p:nvGraphicFramePr>
        <p:xfrm>
          <a:off x="5765800" y="2171391"/>
          <a:ext cx="3658405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79360" progId="Equation.DSMT4">
                  <p:embed/>
                </p:oleObj>
              </mc:Choice>
              <mc:Fallback>
                <p:oleObj name="Equation" r:id="rId6" imgW="1498320" imgH="27936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5588312-4CF8-4EF9-A2F4-07E56454E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2171391"/>
                        <a:ext cx="3658405" cy="66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A862EC4-95CC-46A0-9145-DF75207A2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94617"/>
              </p:ext>
            </p:extLst>
          </p:nvPr>
        </p:nvGraphicFramePr>
        <p:xfrm>
          <a:off x="9858001" y="2055473"/>
          <a:ext cx="1495798" cy="112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431640" progId="Equation.DSMT4">
                  <p:embed/>
                </p:oleObj>
              </mc:Choice>
              <mc:Fallback>
                <p:oleObj name="Equation" r:id="rId8" imgW="55872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A862EC4-95CC-46A0-9145-DF75207A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001" y="2055473"/>
                        <a:ext cx="1495798" cy="1122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F195327-6986-468A-A5C5-044E65A83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978286"/>
              </p:ext>
            </p:extLst>
          </p:nvPr>
        </p:nvGraphicFramePr>
        <p:xfrm>
          <a:off x="4575175" y="3498425"/>
          <a:ext cx="11906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431640" progId="Equation.DSMT4">
                  <p:embed/>
                </p:oleObj>
              </mc:Choice>
              <mc:Fallback>
                <p:oleObj name="Equation" r:id="rId10" imgW="58392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F195327-6986-468A-A5C5-044E65A83A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498425"/>
                        <a:ext cx="1190625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B4BD624-BB78-449D-B9EC-917AC44B2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261874"/>
              </p:ext>
            </p:extLst>
          </p:nvPr>
        </p:nvGraphicFramePr>
        <p:xfrm>
          <a:off x="6487521" y="3520639"/>
          <a:ext cx="17335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431640" progId="Equation.DSMT4">
                  <p:embed/>
                </p:oleObj>
              </mc:Choice>
              <mc:Fallback>
                <p:oleObj name="Equation" r:id="rId12" imgW="85068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B4BD624-BB78-449D-B9EC-917AC44B2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521" y="3520639"/>
                        <a:ext cx="173355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29C5B02-8B43-40E4-9C7A-01EA81EE2445}"/>
              </a:ext>
            </a:extLst>
          </p:cNvPr>
          <p:cNvSpPr txBox="1"/>
          <p:nvPr/>
        </p:nvSpPr>
        <p:spPr>
          <a:xfrm>
            <a:off x="599079" y="5139853"/>
            <a:ext cx="444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For this amplifie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n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A50CA21-94C2-4C8B-9F2A-C8C48C8AC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34361"/>
              </p:ext>
            </p:extLst>
          </p:nvPr>
        </p:nvGraphicFramePr>
        <p:xfrm>
          <a:off x="5044079" y="4904973"/>
          <a:ext cx="1443442" cy="10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431640" progId="Equation.DSMT4">
                  <p:embed/>
                </p:oleObj>
              </mc:Choice>
              <mc:Fallback>
                <p:oleObj name="Equation" r:id="rId14" imgW="5713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A50CA21-94C2-4C8B-9F2A-C8C48C8ACB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079" y="4904973"/>
                        <a:ext cx="1443442" cy="105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9EB6AA70-0CD2-DD4E-9C6F-B94D4A17D562}"/>
              </a:ext>
            </a:extLst>
          </p:cNvPr>
          <p:cNvCxnSpPr/>
          <p:nvPr/>
        </p:nvCxnSpPr>
        <p:spPr>
          <a:xfrm>
            <a:off x="5674360" y="2833787"/>
            <a:ext cx="374984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747607D-C57A-B648-B1F6-09093304C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77091"/>
              </p:ext>
            </p:extLst>
          </p:nvPr>
        </p:nvGraphicFramePr>
        <p:xfrm>
          <a:off x="9556659" y="3441354"/>
          <a:ext cx="2078536" cy="107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431640" progId="Equation.DSMT4">
                  <p:embed/>
                </p:oleObj>
              </mc:Choice>
              <mc:Fallback>
                <p:oleObj name="Equation" r:id="rId16" imgW="81252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C747607D-C57A-B648-B1F6-09093304C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659" y="3441354"/>
                        <a:ext cx="2078536" cy="107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10C71B81-4A79-2E59-1814-74A78697F639}"/>
              </a:ext>
            </a:extLst>
          </p:cNvPr>
          <p:cNvSpPr/>
          <p:nvPr/>
        </p:nvSpPr>
        <p:spPr>
          <a:xfrm>
            <a:off x="5943600" y="3731277"/>
            <a:ext cx="388620" cy="36575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515355F2-E1DC-074C-AEDE-E96E22B8A5E8}"/>
              </a:ext>
            </a:extLst>
          </p:cNvPr>
          <p:cNvCxnSpPr>
            <a:cxnSpLocks/>
          </p:cNvCxnSpPr>
          <p:nvPr/>
        </p:nvCxnSpPr>
        <p:spPr>
          <a:xfrm>
            <a:off x="9619242" y="4620677"/>
            <a:ext cx="224245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06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C4DABCF-880F-4FC7-940C-8712A1DC81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al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43B2C17-C9A7-4478-AE9E-1A5E3A5F1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DD19819-5EF7-41F1-B115-859A0B1B9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B3048E3-9993-4055-B051-62C74BE6E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71475"/>
              </p:ext>
            </p:extLst>
          </p:nvPr>
        </p:nvGraphicFramePr>
        <p:xfrm>
          <a:off x="4987660" y="1186717"/>
          <a:ext cx="3051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279360" progId="Equation.DSMT4">
                  <p:embed/>
                </p:oleObj>
              </mc:Choice>
              <mc:Fallback>
                <p:oleObj name="Equation" r:id="rId2" imgW="1498320" imgH="2793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B3048E3-9993-4055-B051-62C74BE6EB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660" y="1186717"/>
                        <a:ext cx="3051175" cy="55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F9C2806-8F4A-4D96-8E94-3A76BE3FC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94026"/>
              </p:ext>
            </p:extLst>
          </p:nvPr>
        </p:nvGraphicFramePr>
        <p:xfrm>
          <a:off x="4663599" y="2724460"/>
          <a:ext cx="48879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482400" progId="Equation.DSMT4">
                  <p:embed/>
                </p:oleObj>
              </mc:Choice>
              <mc:Fallback>
                <p:oleObj name="Equation" r:id="rId4" imgW="240012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F9C2806-8F4A-4D96-8E94-3A76BE3FC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599" y="2724460"/>
                        <a:ext cx="4887913" cy="954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DC9DED9-F94C-4C5A-8671-CFE97C881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09272"/>
              </p:ext>
            </p:extLst>
          </p:nvPr>
        </p:nvGraphicFramePr>
        <p:xfrm>
          <a:off x="4663599" y="3771386"/>
          <a:ext cx="45259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482400" progId="Equation.DSMT4">
                  <p:embed/>
                </p:oleObj>
              </mc:Choice>
              <mc:Fallback>
                <p:oleObj name="Equation" r:id="rId6" imgW="22222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DC9DED9-F94C-4C5A-8671-CFE97C881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599" y="3771386"/>
                        <a:ext cx="4525962" cy="954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3AC1082-0511-4710-9C17-F48D57C63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00042"/>
              </p:ext>
            </p:extLst>
          </p:nvPr>
        </p:nvGraphicFramePr>
        <p:xfrm>
          <a:off x="10069198" y="3847505"/>
          <a:ext cx="11382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431640" progId="Equation.DSMT4">
                  <p:embed/>
                </p:oleObj>
              </mc:Choice>
              <mc:Fallback>
                <p:oleObj name="Equation" r:id="rId8" imgW="55872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3AC1082-0511-4710-9C17-F48D57C63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9198" y="3847505"/>
                        <a:ext cx="1138238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18D8B08-D6E0-42A3-AF2F-811BC90B0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58361"/>
              </p:ext>
            </p:extLst>
          </p:nvPr>
        </p:nvGraphicFramePr>
        <p:xfrm>
          <a:off x="3526194" y="5165714"/>
          <a:ext cx="38020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431640" progId="Equation.DSMT4">
                  <p:embed/>
                </p:oleObj>
              </mc:Choice>
              <mc:Fallback>
                <p:oleObj name="Equation" r:id="rId10" imgW="18666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18D8B08-D6E0-42A3-AF2F-811BC90B0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194" y="5165714"/>
                        <a:ext cx="3802062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C1AF40ED-A0EA-43C0-90A0-B07A95D13BF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97829" y="865496"/>
            <a:ext cx="4031837" cy="3122874"/>
          </a:xfrm>
          <a:prstGeom prst="rect">
            <a:avLst/>
          </a:prstGeom>
        </p:spPr>
      </p:pic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C87B3027-EFF3-4C30-B189-B6541D52BE4D}"/>
              </a:ext>
            </a:extLst>
          </p:cNvPr>
          <p:cNvSpPr/>
          <p:nvPr/>
        </p:nvSpPr>
        <p:spPr>
          <a:xfrm>
            <a:off x="3421750" y="5062035"/>
            <a:ext cx="3906506" cy="95775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08572AF-8BA2-C603-AE84-C082841A1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735927"/>
              </p:ext>
            </p:extLst>
          </p:nvPr>
        </p:nvGraphicFramePr>
        <p:xfrm>
          <a:off x="8180702" y="1729383"/>
          <a:ext cx="21986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431640" progId="Equation.DSMT4">
                  <p:embed/>
                </p:oleObj>
              </mc:Choice>
              <mc:Fallback>
                <p:oleObj name="Equation" r:id="rId14" imgW="107928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08572AF-8BA2-C603-AE84-C082841A10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702" y="1729383"/>
                        <a:ext cx="2198687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7AB88B5-0AF3-DC22-3218-0F6306A6C098}"/>
              </a:ext>
            </a:extLst>
          </p:cNvPr>
          <p:cNvSpPr txBox="1"/>
          <p:nvPr/>
        </p:nvSpPr>
        <p:spPr>
          <a:xfrm>
            <a:off x="7022727" y="1865678"/>
            <a:ext cx="1007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:</a:t>
            </a:r>
          </a:p>
        </p:txBody>
      </p:sp>
      <p:sp>
        <p:nvSpPr>
          <p:cNvPr id="14" name="Freccia in giù 13">
            <a:extLst>
              <a:ext uri="{FF2B5EF4-FFF2-40B4-BE49-F238E27FC236}">
                <a16:creationId xmlns:a16="http://schemas.microsoft.com/office/drawing/2014/main" id="{8B416A9F-1A4D-50D9-4B88-C2D0EAB6220F}"/>
              </a:ext>
            </a:extLst>
          </p:cNvPr>
          <p:cNvSpPr/>
          <p:nvPr/>
        </p:nvSpPr>
        <p:spPr>
          <a:xfrm>
            <a:off x="6195060" y="2023110"/>
            <a:ext cx="731520" cy="389178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46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8BB3F7A-CA9C-4811-A7FC-81C815707D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6050"/>
            <a:ext cx="10515600" cy="662397"/>
          </a:xfrm>
        </p:spPr>
        <p:txBody>
          <a:bodyPr/>
          <a:lstStyle/>
          <a:p>
            <a:r>
              <a:rPr lang="en-US" dirty="0"/>
              <a:t>Flicker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8593D0-0D25-47AD-8CF1-815E6ED57A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FD04DDE-14B6-4045-A425-D4AF6DDD3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6E5434B-C552-40B9-90BF-D0655D782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4029" y="477248"/>
            <a:ext cx="4150315" cy="3214642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127C2F7-DAC4-44E2-8353-8DDB4CB5C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87303"/>
              </p:ext>
            </p:extLst>
          </p:nvPr>
        </p:nvGraphicFramePr>
        <p:xfrm>
          <a:off x="4764324" y="864984"/>
          <a:ext cx="3658405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79360" progId="Equation.DSMT4">
                  <p:embed/>
                </p:oleObj>
              </mc:Choice>
              <mc:Fallback>
                <p:oleObj name="Equation" r:id="rId4" imgW="1498320" imgH="2793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127C2F7-DAC4-44E2-8353-8DDB4CB5C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324" y="864984"/>
                        <a:ext cx="3658405" cy="66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82A221F-E357-43D5-9129-F5580C850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26390"/>
              </p:ext>
            </p:extLst>
          </p:nvPr>
        </p:nvGraphicFramePr>
        <p:xfrm>
          <a:off x="3928446" y="4684957"/>
          <a:ext cx="4904329" cy="110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482400" progId="Equation.DSMT4">
                  <p:embed/>
                </p:oleObj>
              </mc:Choice>
              <mc:Fallback>
                <p:oleObj name="Equation" r:id="rId6" imgW="208260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82A221F-E357-43D5-9129-F5580C850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46" y="4684957"/>
                        <a:ext cx="4904329" cy="1103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69BCFE0-850B-DB17-FBE4-D1A1AD24B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185245"/>
              </p:ext>
            </p:extLst>
          </p:nvPr>
        </p:nvGraphicFramePr>
        <p:xfrm>
          <a:off x="8390654" y="1575330"/>
          <a:ext cx="19399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444240" progId="Equation.DSMT4">
                  <p:embed/>
                </p:oleObj>
              </mc:Choice>
              <mc:Fallback>
                <p:oleObj name="Equation" r:id="rId8" imgW="952200" imgH="4442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69BCFE0-850B-DB17-FBE4-D1A1AD24B9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0654" y="1575330"/>
                        <a:ext cx="1939925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08A1DD2-A62A-EE4C-23CB-641F8E82DE6F}"/>
              </a:ext>
            </a:extLst>
          </p:cNvPr>
          <p:cNvSpPr txBox="1"/>
          <p:nvPr/>
        </p:nvSpPr>
        <p:spPr>
          <a:xfrm>
            <a:off x="7264671" y="1746711"/>
            <a:ext cx="1007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:</a:t>
            </a:r>
          </a:p>
        </p:txBody>
      </p:sp>
      <p:sp>
        <p:nvSpPr>
          <p:cNvPr id="15" name="Freccia in giù 14">
            <a:extLst>
              <a:ext uri="{FF2B5EF4-FFF2-40B4-BE49-F238E27FC236}">
                <a16:creationId xmlns:a16="http://schemas.microsoft.com/office/drawing/2014/main" id="{7AC286F2-70CB-5C9E-FD67-89CDDA3EB924}"/>
              </a:ext>
            </a:extLst>
          </p:cNvPr>
          <p:cNvSpPr/>
          <p:nvPr/>
        </p:nvSpPr>
        <p:spPr>
          <a:xfrm>
            <a:off x="6152011" y="1746711"/>
            <a:ext cx="731520" cy="2573829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E648B32A-A8CF-8C74-DA95-37F4A13F4C05}"/>
              </a:ext>
            </a:extLst>
          </p:cNvPr>
          <p:cNvSpPr/>
          <p:nvPr/>
        </p:nvSpPr>
        <p:spPr>
          <a:xfrm>
            <a:off x="3627120" y="4507186"/>
            <a:ext cx="5425440" cy="137032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CA13CF86-A9C2-0D3F-C6C5-0CAB47FF5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07142"/>
              </p:ext>
            </p:extLst>
          </p:nvPr>
        </p:nvGraphicFramePr>
        <p:xfrm>
          <a:off x="8422729" y="2556394"/>
          <a:ext cx="21526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482400" progId="Equation.DSMT4">
                  <p:embed/>
                </p:oleObj>
              </mc:Choice>
              <mc:Fallback>
                <p:oleObj name="Equation" r:id="rId10" imgW="914400" imgH="4824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CA13CF86-A9C2-0D3F-C6C5-0CAB47FF5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729" y="2556394"/>
                        <a:ext cx="2152650" cy="1101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7782AD91-71D5-F3CE-554F-499914248DF2}"/>
              </a:ext>
            </a:extLst>
          </p:cNvPr>
          <p:cNvSpPr txBox="1"/>
          <p:nvPr/>
        </p:nvSpPr>
        <p:spPr>
          <a:xfrm>
            <a:off x="7455075" y="2806840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:</a:t>
            </a:r>
          </a:p>
        </p:txBody>
      </p:sp>
    </p:spTree>
    <p:extLst>
      <p:ext uri="{BB962C8B-B14F-4D97-AF65-F5344CB8AC3E}">
        <p14:creationId xmlns:p14="http://schemas.microsoft.com/office/powerpoint/2010/main" val="16422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 animBg="1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8BB3F7A-CA9C-4811-A7FC-81C815707D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6050"/>
            <a:ext cx="10515600" cy="662397"/>
          </a:xfrm>
        </p:spPr>
        <p:txBody>
          <a:bodyPr/>
          <a:lstStyle/>
          <a:p>
            <a:r>
              <a:rPr lang="en-US" dirty="0"/>
              <a:t>General considerations about the op-amp noise: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8593D0-0D25-47AD-8CF1-815E6ED57A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FD04DDE-14B6-4045-A425-D4AF6DDD3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6E5434B-C552-40B9-90BF-D0655D782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0030" y="1008011"/>
            <a:ext cx="3899726" cy="3020547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82A221F-E357-43D5-9129-F5580C850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12132"/>
              </p:ext>
            </p:extLst>
          </p:nvPr>
        </p:nvGraphicFramePr>
        <p:xfrm>
          <a:off x="4184239" y="2947499"/>
          <a:ext cx="4998240" cy="115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482400" progId="Equation.DSMT4">
                  <p:embed/>
                </p:oleObj>
              </mc:Choice>
              <mc:Fallback>
                <p:oleObj name="Equation" r:id="rId4" imgW="208260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82A221F-E357-43D5-9129-F5580C850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239" y="2947499"/>
                        <a:ext cx="4998240" cy="1157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FF82FDB-9754-48A7-BDA3-2964B6DC02CA}"/>
              </a:ext>
            </a:extLst>
          </p:cNvPr>
          <p:cNvSpPr txBox="1"/>
          <p:nvPr/>
        </p:nvSpPr>
        <p:spPr>
          <a:xfrm>
            <a:off x="3885061" y="952217"/>
            <a:ext cx="7478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recall the thermal noise and use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E5E1C18-8D6F-4BC4-9593-F6C843637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077"/>
              </p:ext>
            </p:extLst>
          </p:nvPr>
        </p:nvGraphicFramePr>
        <p:xfrm>
          <a:off x="4295909" y="1627073"/>
          <a:ext cx="38020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431640" progId="Equation.DSMT4">
                  <p:embed/>
                </p:oleObj>
              </mc:Choice>
              <mc:Fallback>
                <p:oleObj name="Equation" r:id="rId6" imgW="18666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E5E1C18-8D6F-4BC4-9593-F6C8436376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909" y="1627073"/>
                        <a:ext cx="3802062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FEAC2DA-2054-48D9-B7FB-A53EFDE17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85296"/>
              </p:ext>
            </p:extLst>
          </p:nvPr>
        </p:nvGraphicFramePr>
        <p:xfrm>
          <a:off x="8174126" y="1543951"/>
          <a:ext cx="3108672" cy="103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431640" progId="Equation.DSMT4">
                  <p:embed/>
                </p:oleObj>
              </mc:Choice>
              <mc:Fallback>
                <p:oleObj name="Equation" r:id="rId8" imgW="129528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FEAC2DA-2054-48D9-B7FB-A53EFDE17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126" y="1543951"/>
                        <a:ext cx="3108672" cy="1035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8D292D7-A05B-48BA-B4EF-C2A06423FC8A}"/>
              </a:ext>
            </a:extLst>
          </p:cNvPr>
          <p:cNvSpPr txBox="1"/>
          <p:nvPr/>
        </p:nvSpPr>
        <p:spPr>
          <a:xfrm>
            <a:off x="581254" y="4342667"/>
            <a:ext cx="113588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both the thermal and flicker noise, it is convenient to set F&lt;&lt;1 (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&lt;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E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larger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lower the input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thermal nois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oltage densit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small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elps obtaining small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thermal nois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nsities  with lower curr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small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flicker noise densit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obtained using large M1 and M3 areas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3222BC6-F5F0-CF35-9AF0-5371EE610F6D}"/>
              </a:ext>
            </a:extLst>
          </p:cNvPr>
          <p:cNvSpPr txBox="1"/>
          <p:nvPr/>
        </p:nvSpPr>
        <p:spPr>
          <a:xfrm>
            <a:off x="10256096" y="2562245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BCC351D8-FF72-64E0-82FD-B3FBA70A0C6B}"/>
              </a:ext>
            </a:extLst>
          </p:cNvPr>
          <p:cNvSpPr txBox="1"/>
          <p:nvPr/>
        </p:nvSpPr>
        <p:spPr>
          <a:xfrm>
            <a:off x="9182479" y="3697472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</a:p>
        </p:txBody>
      </p:sp>
      <p:sp>
        <p:nvSpPr>
          <p:cNvPr id="18" name="Rettangolo con angoli arrotondati 17">
            <a:extLst>
              <a:ext uri="{FF2B5EF4-FFF2-40B4-BE49-F238E27FC236}">
                <a16:creationId xmlns:a16="http://schemas.microsoft.com/office/drawing/2014/main" id="{F9F670D3-70D1-3739-DE9F-8DC19B0F7CD4}"/>
              </a:ext>
            </a:extLst>
          </p:cNvPr>
          <p:cNvSpPr/>
          <p:nvPr/>
        </p:nvSpPr>
        <p:spPr>
          <a:xfrm>
            <a:off x="8462208" y="1523797"/>
            <a:ext cx="3108672" cy="103593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D7B8A0F0-EBEF-EBFB-9D41-70EC40BF2F99}"/>
              </a:ext>
            </a:extLst>
          </p:cNvPr>
          <p:cNvSpPr/>
          <p:nvPr/>
        </p:nvSpPr>
        <p:spPr>
          <a:xfrm>
            <a:off x="4038600" y="2925171"/>
            <a:ext cx="5099396" cy="123396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4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uiExpand="1" build="p"/>
      <p:bldP spid="16" grpId="0"/>
      <p:bldP spid="17" grpId="0"/>
      <p:bldP spid="18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ut offset voltage of the op-amp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84137"/>
            <a:ext cx="5517165" cy="330343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891802"/>
              </p:ext>
            </p:extLst>
          </p:nvPr>
        </p:nvGraphicFramePr>
        <p:xfrm>
          <a:off x="6355365" y="934742"/>
          <a:ext cx="43719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365" y="934742"/>
                        <a:ext cx="4371975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52604"/>
              </p:ext>
            </p:extLst>
          </p:nvPr>
        </p:nvGraphicFramePr>
        <p:xfrm>
          <a:off x="6422450" y="2522038"/>
          <a:ext cx="449103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450" y="2522038"/>
                        <a:ext cx="4491038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366023"/>
              </p:ext>
            </p:extLst>
          </p:nvPr>
        </p:nvGraphicFramePr>
        <p:xfrm>
          <a:off x="8736284" y="5207813"/>
          <a:ext cx="28749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444240" progId="Equation.DSMT4">
                  <p:embed/>
                </p:oleObj>
              </mc:Choice>
              <mc:Fallback>
                <p:oleObj name="Equation" r:id="rId7" imgW="1218960" imgH="4442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6284" y="5207813"/>
                        <a:ext cx="2874963" cy="101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761B77E-95D2-CC06-22BC-F2E8740E153F}"/>
              </a:ext>
            </a:extLst>
          </p:cNvPr>
          <p:cNvSpPr txBox="1"/>
          <p:nvPr/>
        </p:nvSpPr>
        <p:spPr>
          <a:xfrm>
            <a:off x="659321" y="4287572"/>
            <a:ext cx="40119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-amp with the equivalent current sources that takes into account  parameter variations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6476FE3-894F-A594-5F90-15515A8C652A}"/>
              </a:ext>
            </a:extLst>
          </p:cNvPr>
          <p:cNvSpPr txBox="1"/>
          <p:nvPr/>
        </p:nvSpPr>
        <p:spPr>
          <a:xfrm>
            <a:off x="5473874" y="1827441"/>
            <a:ext cx="63904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t us just replace the noise current sources with the equivalent current sources of parameter variations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B8F9572-6948-FC02-0E1F-34278B0B3EFC}"/>
              </a:ext>
            </a:extLst>
          </p:cNvPr>
          <p:cNvSpPr txBox="1"/>
          <p:nvPr/>
        </p:nvSpPr>
        <p:spPr>
          <a:xfrm>
            <a:off x="5587056" y="3485465"/>
            <a:ext cx="55171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 that M1,M2 and M3,M4 form pairs of matched devices.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866F1F2-CF91-6FF3-F62B-B27B71F266E2}"/>
              </a:ext>
            </a:extLst>
          </p:cNvPr>
          <p:cNvSpPr txBox="1"/>
          <p:nvPr/>
        </p:nvSpPr>
        <p:spPr>
          <a:xfrm>
            <a:off x="5541051" y="4248380"/>
            <a:ext cx="63904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we can group their parameter variation sources into single contributions that contain only matching errors</a:t>
            </a:r>
          </a:p>
        </p:txBody>
      </p:sp>
    </p:spTree>
    <p:extLst>
      <p:ext uri="{BB962C8B-B14F-4D97-AF65-F5344CB8AC3E}">
        <p14:creationId xmlns:p14="http://schemas.microsoft.com/office/powerpoint/2010/main" val="4022029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90C05F3-C301-4E29-AD6F-137CA518C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00676"/>
            <a:ext cx="10515600" cy="662397"/>
          </a:xfrm>
        </p:spPr>
        <p:txBody>
          <a:bodyPr/>
          <a:lstStyle/>
          <a:p>
            <a:r>
              <a:rPr lang="en-US" dirty="0"/>
              <a:t>General method to calculate the input referred noise / offse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5D4DBD6-1A06-490B-8062-52B380349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4F5FC3F-E30E-4F9F-8531-9EC789DC0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BB4DAB3-DB34-4FB0-BE42-88AA28382E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89238" y="1314214"/>
            <a:ext cx="3426076" cy="2253698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01A78BC4-1A58-4597-A643-6A7DBBF8F42C}"/>
              </a:ext>
            </a:extLst>
          </p:cNvPr>
          <p:cNvSpPr txBox="1"/>
          <p:nvPr/>
        </p:nvSpPr>
        <p:spPr>
          <a:xfrm>
            <a:off x="419514" y="3672972"/>
            <a:ext cx="36190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ic amplifier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ternal noise current sources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69DF2A15-822D-47E5-A8F8-E16F6AEEB7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357990" y="3582198"/>
            <a:ext cx="4283230" cy="2437010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E4B4EF3-223C-4C72-898E-EF9FF1843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074156"/>
              </p:ext>
            </p:extLst>
          </p:nvPr>
        </p:nvGraphicFramePr>
        <p:xfrm>
          <a:off x="8960610" y="4994927"/>
          <a:ext cx="2286288" cy="97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E4B4EF3-223C-4C72-898E-EF9FF1843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0610" y="4994927"/>
                        <a:ext cx="2286288" cy="973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1C30F878-A684-4266-917C-7D6F0B4240F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121461" y="911109"/>
            <a:ext cx="4756288" cy="2484815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4DCF0F33-D660-4EAD-A1C8-5090BBEDCD60}"/>
              </a:ext>
            </a:extLst>
          </p:cNvPr>
          <p:cNvSpPr txBox="1"/>
          <p:nvPr/>
        </p:nvSpPr>
        <p:spPr>
          <a:xfrm>
            <a:off x="9083896" y="1068972"/>
            <a:ext cx="250466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tep 1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oise sources off, input signal on, determine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8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2800" b="1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21D39649-D4D4-45E7-BCAE-9CEF47F52B50}"/>
              </a:ext>
            </a:extLst>
          </p:cNvPr>
          <p:cNvSpPr txBox="1"/>
          <p:nvPr/>
        </p:nvSpPr>
        <p:spPr>
          <a:xfrm>
            <a:off x="8877749" y="3243594"/>
            <a:ext cx="316410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tep. 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ignal off, determine 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32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n-</a:t>
            </a:r>
            <a:r>
              <a:rPr lang="en-US" sz="32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th the superposition theorem 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381EACD-F727-4D55-BA0D-0BA711D16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07457"/>
              </p:ext>
            </p:extLst>
          </p:nvPr>
        </p:nvGraphicFramePr>
        <p:xfrm>
          <a:off x="1815670" y="4994927"/>
          <a:ext cx="1727520" cy="102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431613" progId="Equation.DSMT4">
                  <p:embed/>
                </p:oleObj>
              </mc:Choice>
              <mc:Fallback>
                <p:oleObj name="Equation" r:id="rId10" imgW="710891" imgH="431613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381EACD-F727-4D55-BA0D-0BA711D16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70" y="4994927"/>
                        <a:ext cx="1727520" cy="1024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in giù 10"/>
          <p:cNvSpPr/>
          <p:nvPr/>
        </p:nvSpPr>
        <p:spPr>
          <a:xfrm>
            <a:off x="6499605" y="3395924"/>
            <a:ext cx="383926" cy="469906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in giù 14"/>
          <p:cNvSpPr/>
          <p:nvPr/>
        </p:nvSpPr>
        <p:spPr>
          <a:xfrm rot="5190934">
            <a:off x="4092823" y="5272114"/>
            <a:ext cx="383926" cy="469906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43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1" grpId="0" animBg="1"/>
      <p:bldP spid="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88510" y="-39508"/>
            <a:ext cx="10515600" cy="662397"/>
          </a:xfrm>
        </p:spPr>
        <p:txBody>
          <a:bodyPr/>
          <a:lstStyle/>
          <a:p>
            <a:r>
              <a:rPr lang="en-US" dirty="0"/>
              <a:t>Input offset voltage of the op-amp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62669"/>
              </p:ext>
            </p:extLst>
          </p:nvPr>
        </p:nvGraphicFramePr>
        <p:xfrm>
          <a:off x="4061027" y="732688"/>
          <a:ext cx="6412150" cy="1444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736560" progId="Equation.DSMT4">
                  <p:embed/>
                </p:oleObj>
              </mc:Choice>
              <mc:Fallback>
                <p:oleObj name="Equation" r:id="rId2" imgW="3174840" imgH="7365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1027" y="732688"/>
                        <a:ext cx="6412150" cy="1444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83607"/>
              </p:ext>
            </p:extLst>
          </p:nvPr>
        </p:nvGraphicFramePr>
        <p:xfrm>
          <a:off x="9198415" y="3372800"/>
          <a:ext cx="12747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8415" y="3372800"/>
                        <a:ext cx="1274763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31109"/>
              </p:ext>
            </p:extLst>
          </p:nvPr>
        </p:nvGraphicFramePr>
        <p:xfrm>
          <a:off x="10473178" y="3336016"/>
          <a:ext cx="14747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31640" progId="Equation.DSMT4">
                  <p:embed/>
                </p:oleObj>
              </mc:Choice>
              <mc:Fallback>
                <p:oleObj name="Equation" r:id="rId6" imgW="7491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3178" y="3336016"/>
                        <a:ext cx="1474788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/>
          <p:cNvSpPr txBox="1"/>
          <p:nvPr/>
        </p:nvSpPr>
        <p:spPr>
          <a:xfrm>
            <a:off x="9130502" y="2528038"/>
            <a:ext cx="2685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</a:t>
            </a:r>
          </a:p>
        </p:txBody>
      </p:sp>
      <p:sp>
        <p:nvSpPr>
          <p:cNvPr id="12" name="Freccia in giù 11"/>
          <p:cNvSpPr/>
          <p:nvPr/>
        </p:nvSpPr>
        <p:spPr>
          <a:xfrm>
            <a:off x="11094720" y="2989703"/>
            <a:ext cx="259079" cy="295036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103"/>
              </p:ext>
            </p:extLst>
          </p:nvPr>
        </p:nvGraphicFramePr>
        <p:xfrm>
          <a:off x="1012132" y="3811615"/>
          <a:ext cx="6686550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965160" progId="Equation.DSMT4">
                  <p:embed/>
                </p:oleObj>
              </mc:Choice>
              <mc:Fallback>
                <p:oleObj name="Equation" r:id="rId8" imgW="3098520" imgH="9651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132" y="3811615"/>
                        <a:ext cx="6686550" cy="2017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34F56063-A6BD-49CE-BC0A-1BABA70AB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838262"/>
              </p:ext>
            </p:extLst>
          </p:nvPr>
        </p:nvGraphicFramePr>
        <p:xfrm>
          <a:off x="571500" y="2471738"/>
          <a:ext cx="69357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68680" imgH="533160" progId="Equation.DSMT4">
                  <p:embed/>
                </p:oleObj>
              </mc:Choice>
              <mc:Fallback>
                <p:oleObj name="Equation" r:id="rId10" imgW="3568680" imgH="53316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34F56063-A6BD-49CE-BC0A-1BABA70AB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471738"/>
                        <a:ext cx="6935788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0386FED-7CE8-805E-B3CE-2E5717ACD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666050"/>
              </p:ext>
            </p:extLst>
          </p:nvPr>
        </p:nvGraphicFramePr>
        <p:xfrm>
          <a:off x="1012132" y="1219670"/>
          <a:ext cx="28749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444240" progId="Equation.DSMT4">
                  <p:embed/>
                </p:oleObj>
              </mc:Choice>
              <mc:Fallback>
                <p:oleObj name="Equation" r:id="rId12" imgW="121896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0386FED-7CE8-805E-B3CE-2E5717ACD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132" y="1219670"/>
                        <a:ext cx="2874963" cy="101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08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ut offset voltage of the op-amp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A862EC4-95CC-46A0-9145-DF75207A2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165427"/>
              </p:ext>
            </p:extLst>
          </p:nvPr>
        </p:nvGraphicFramePr>
        <p:xfrm>
          <a:off x="942373" y="2666061"/>
          <a:ext cx="1380398" cy="103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431640" progId="Equation.DSMT4">
                  <p:embed/>
                </p:oleObj>
              </mc:Choice>
              <mc:Fallback>
                <p:oleObj name="Equation" r:id="rId2" imgW="55872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A862EC4-95CC-46A0-9145-DF75207A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73" y="2666061"/>
                        <a:ext cx="1380398" cy="1035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B4BD624-BB78-449D-B9EC-917AC44B2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5080"/>
              </p:ext>
            </p:extLst>
          </p:nvPr>
        </p:nvGraphicFramePr>
        <p:xfrm>
          <a:off x="2407921" y="2672772"/>
          <a:ext cx="1630679" cy="103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431640" progId="Equation.DSMT4">
                  <p:embed/>
                </p:oleObj>
              </mc:Choice>
              <mc:Fallback>
                <p:oleObj name="Equation" r:id="rId4" imgW="66024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B4BD624-BB78-449D-B9EC-917AC44B2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921" y="2672772"/>
                        <a:ext cx="1630679" cy="1035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25192"/>
              </p:ext>
            </p:extLst>
          </p:nvPr>
        </p:nvGraphicFramePr>
        <p:xfrm>
          <a:off x="7255748" y="2811685"/>
          <a:ext cx="43148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431640" progId="Equation.DSMT4">
                  <p:embed/>
                </p:oleObj>
              </mc:Choice>
              <mc:Fallback>
                <p:oleObj name="Equation" r:id="rId6" imgW="22096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748" y="2811685"/>
                        <a:ext cx="4314825" cy="817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con angoli arrotondati 10">
            <a:extLst>
              <a:ext uri="{FF2B5EF4-FFF2-40B4-BE49-F238E27FC236}">
                <a16:creationId xmlns:a16="http://schemas.microsoft.com/office/drawing/2014/main" id="{C87B3027-EFF3-4C30-B189-B6541D52BE4D}"/>
              </a:ext>
            </a:extLst>
          </p:cNvPr>
          <p:cNvSpPr/>
          <p:nvPr/>
        </p:nvSpPr>
        <p:spPr>
          <a:xfrm>
            <a:off x="7687230" y="1534244"/>
            <a:ext cx="1948260" cy="110870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/>
          <p:cNvSpPr txBox="1"/>
          <p:nvPr/>
        </p:nvSpPr>
        <p:spPr>
          <a:xfrm>
            <a:off x="9040943" y="966609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02355"/>
              </p:ext>
            </p:extLst>
          </p:nvPr>
        </p:nvGraphicFramePr>
        <p:xfrm>
          <a:off x="1587500" y="4089400"/>
          <a:ext cx="751363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48040" imgH="482400" progId="Equation.DSMT4">
                  <p:embed/>
                </p:oleObj>
              </mc:Choice>
              <mc:Fallback>
                <p:oleObj name="Equation" r:id="rId8" imgW="384804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089400"/>
                        <a:ext cx="7513638" cy="91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arentesi graffa aperta 12"/>
          <p:cNvSpPr/>
          <p:nvPr/>
        </p:nvSpPr>
        <p:spPr>
          <a:xfrm rot="16200000">
            <a:off x="3336926" y="3809486"/>
            <a:ext cx="423863" cy="2624394"/>
          </a:xfrm>
          <a:prstGeom prst="leftBrace">
            <a:avLst>
              <a:gd name="adj1" fmla="val 29906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Parentesi graffa aperta 13"/>
          <p:cNvSpPr/>
          <p:nvPr/>
        </p:nvSpPr>
        <p:spPr>
          <a:xfrm rot="16200000">
            <a:off x="7040990" y="3296454"/>
            <a:ext cx="423863" cy="3749352"/>
          </a:xfrm>
          <a:prstGeom prst="leftBrace">
            <a:avLst>
              <a:gd name="adj1" fmla="val 29906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/>
          <p:cNvSpPr txBox="1"/>
          <p:nvPr/>
        </p:nvSpPr>
        <p:spPr>
          <a:xfrm>
            <a:off x="2562225" y="5479732"/>
            <a:ext cx="2952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ibution of the input pair devices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6174849" y="5514422"/>
            <a:ext cx="2952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ibution of the mirror devices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615FEFD-91AC-1B6F-BDE1-963E0F6B3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61030"/>
              </p:ext>
            </p:extLst>
          </p:nvPr>
        </p:nvGraphicFramePr>
        <p:xfrm>
          <a:off x="962465" y="1556555"/>
          <a:ext cx="95107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06760" imgH="495000" progId="Equation.DSMT4">
                  <p:embed/>
                </p:oleObj>
              </mc:Choice>
              <mc:Fallback>
                <p:oleObj name="Equation" r:id="rId10" imgW="4406760" imgH="4950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5615FEFD-91AC-1B6F-BDE1-963E0F6B3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465" y="1556555"/>
                        <a:ext cx="9510713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3DDCBEA-36EA-EC08-41F8-7ACBCA65B9E9}"/>
              </a:ext>
            </a:extLst>
          </p:cNvPr>
          <p:cNvSpPr txBox="1"/>
          <p:nvPr/>
        </p:nvSpPr>
        <p:spPr>
          <a:xfrm>
            <a:off x="4373183" y="3019952"/>
            <a:ext cx="2770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:</a:t>
            </a:r>
          </a:p>
        </p:txBody>
      </p:sp>
    </p:spTree>
    <p:extLst>
      <p:ext uri="{BB962C8B-B14F-4D97-AF65-F5344CB8AC3E}">
        <p14:creationId xmlns:p14="http://schemas.microsoft.com/office/powerpoint/2010/main" val="3984514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 animBg="1"/>
      <p:bldP spid="14" grpId="0" animBg="1"/>
      <p:bldP spid="15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ut offset voltage of the op-amp: standard deviation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68808"/>
              </p:ext>
            </p:extLst>
          </p:nvPr>
        </p:nvGraphicFramePr>
        <p:xfrm>
          <a:off x="4143375" y="1159387"/>
          <a:ext cx="751363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482400" progId="Equation.DSMT4">
                  <p:embed/>
                </p:oleObj>
              </mc:Choice>
              <mc:Fallback>
                <p:oleObj name="Equation" r:id="rId2" imgW="384804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159387"/>
                        <a:ext cx="7513638" cy="91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9">
            <a:extLst>
              <a:ext uri="{FF2B5EF4-FFF2-40B4-BE49-F238E27FC236}">
                <a16:creationId xmlns:a16="http://schemas.microsoft.com/office/drawing/2014/main" id="{C1AF40ED-A0EA-43C0-90A0-B07A95D13B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91351" y="1326535"/>
            <a:ext cx="3478909" cy="2694602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159151"/>
              </p:ext>
            </p:extLst>
          </p:nvPr>
        </p:nvGraphicFramePr>
        <p:xfrm>
          <a:off x="4143375" y="2204065"/>
          <a:ext cx="10906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204065"/>
                        <a:ext cx="1090613" cy="43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31893"/>
              </p:ext>
            </p:extLst>
          </p:nvPr>
        </p:nvGraphicFramePr>
        <p:xfrm>
          <a:off x="4143375" y="2802936"/>
          <a:ext cx="674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200" imgH="469800" progId="Equation.DSMT4">
                  <p:embed/>
                </p:oleObj>
              </mc:Choice>
              <mc:Fallback>
                <p:oleObj name="Equation" r:id="rId8" imgW="3454200" imgH="469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2802936"/>
                        <a:ext cx="6743700" cy="8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47432"/>
              </p:ext>
            </p:extLst>
          </p:nvPr>
        </p:nvGraphicFramePr>
        <p:xfrm>
          <a:off x="10157838" y="4853678"/>
          <a:ext cx="15113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482400" progId="Equation.DSMT4">
                  <p:embed/>
                </p:oleObj>
              </mc:Choice>
              <mc:Fallback>
                <p:oleObj name="Equation" r:id="rId10" imgW="77436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838" y="4853678"/>
                        <a:ext cx="1511300" cy="91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46127"/>
              </p:ext>
            </p:extLst>
          </p:nvPr>
        </p:nvGraphicFramePr>
        <p:xfrm>
          <a:off x="10157838" y="4162668"/>
          <a:ext cx="15367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419040" progId="Equation.DSMT4">
                  <p:embed/>
                </p:oleObj>
              </mc:Choice>
              <mc:Fallback>
                <p:oleObj name="Equation" r:id="rId12" imgW="78732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838" y="4162668"/>
                        <a:ext cx="1536700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02546"/>
              </p:ext>
            </p:extLst>
          </p:nvPr>
        </p:nvGraphicFramePr>
        <p:xfrm>
          <a:off x="1848960" y="5224462"/>
          <a:ext cx="7191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0" imgH="495000" progId="Equation.DSMT4">
                  <p:embed/>
                </p:oleObj>
              </mc:Choice>
              <mc:Fallback>
                <p:oleObj name="Equation" r:id="rId14" imgW="3682800" imgH="4950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960" y="5224462"/>
                        <a:ext cx="7191375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C92B320-0F7E-76B7-6DFC-70AD2021C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76617"/>
              </p:ext>
            </p:extLst>
          </p:nvPr>
        </p:nvGraphicFramePr>
        <p:xfrm>
          <a:off x="1406842" y="4060486"/>
          <a:ext cx="72913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33560" imgH="533160" progId="Equation.DSMT4">
                  <p:embed/>
                </p:oleObj>
              </mc:Choice>
              <mc:Fallback>
                <p:oleObj name="Equation" r:id="rId16" imgW="3733560" imgH="5331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C92B320-0F7E-76B7-6DFC-70AD2021C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842" y="4060486"/>
                        <a:ext cx="7291388" cy="1008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A74FD613-6BD0-B744-B3A0-0F163128F161}"/>
              </a:ext>
            </a:extLst>
          </p:cNvPr>
          <p:cNvSpPr/>
          <p:nvPr/>
        </p:nvSpPr>
        <p:spPr>
          <a:xfrm>
            <a:off x="9978390" y="4021137"/>
            <a:ext cx="2080260" cy="201390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A4A9A1FD-7C64-A401-037F-D0320C85D22B}"/>
              </a:ext>
            </a:extLst>
          </p:cNvPr>
          <p:cNvSpPr/>
          <p:nvPr/>
        </p:nvSpPr>
        <p:spPr>
          <a:xfrm>
            <a:off x="8698230" y="4491567"/>
            <a:ext cx="955882" cy="1212003"/>
          </a:xfrm>
          <a:custGeom>
            <a:avLst/>
            <a:gdLst>
              <a:gd name="connsiteX0" fmla="*/ 11430 w 481856"/>
              <a:gd name="connsiteY0" fmla="*/ 0 h 1245870"/>
              <a:gd name="connsiteX1" fmla="*/ 377190 w 481856"/>
              <a:gd name="connsiteY1" fmla="*/ 297180 h 1245870"/>
              <a:gd name="connsiteX2" fmla="*/ 457200 w 481856"/>
              <a:gd name="connsiteY2" fmla="*/ 800100 h 1245870"/>
              <a:gd name="connsiteX3" fmla="*/ 0 w 481856"/>
              <a:gd name="connsiteY3" fmla="*/ 1245870 h 1245870"/>
              <a:gd name="connsiteX0" fmla="*/ 0 w 945344"/>
              <a:gd name="connsiteY0" fmla="*/ 0 h 1212003"/>
              <a:gd name="connsiteX1" fmla="*/ 822960 w 945344"/>
              <a:gd name="connsiteY1" fmla="*/ 263313 h 1212003"/>
              <a:gd name="connsiteX2" fmla="*/ 902970 w 945344"/>
              <a:gd name="connsiteY2" fmla="*/ 766233 h 1212003"/>
              <a:gd name="connsiteX3" fmla="*/ 445770 w 945344"/>
              <a:gd name="connsiteY3" fmla="*/ 1212003 h 1212003"/>
              <a:gd name="connsiteX0" fmla="*/ 0 w 955882"/>
              <a:gd name="connsiteY0" fmla="*/ 0 h 1212003"/>
              <a:gd name="connsiteX1" fmla="*/ 848360 w 955882"/>
              <a:gd name="connsiteY1" fmla="*/ 136313 h 1212003"/>
              <a:gd name="connsiteX2" fmla="*/ 902970 w 955882"/>
              <a:gd name="connsiteY2" fmla="*/ 766233 h 1212003"/>
              <a:gd name="connsiteX3" fmla="*/ 445770 w 955882"/>
              <a:gd name="connsiteY3" fmla="*/ 1212003 h 1212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55882" h="1212003">
                <a:moveTo>
                  <a:pt x="0" y="0"/>
                </a:moveTo>
                <a:cubicBezTo>
                  <a:pt x="145732" y="81915"/>
                  <a:pt x="697865" y="8608"/>
                  <a:pt x="848360" y="136313"/>
                </a:cubicBezTo>
                <a:cubicBezTo>
                  <a:pt x="998855" y="264018"/>
                  <a:pt x="965835" y="608118"/>
                  <a:pt x="902970" y="766233"/>
                </a:cubicBezTo>
                <a:cubicBezTo>
                  <a:pt x="840105" y="924348"/>
                  <a:pt x="642937" y="1068175"/>
                  <a:pt x="445770" y="1212003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1B5BA33D-986B-87EE-4635-90D081963CEA}"/>
              </a:ext>
            </a:extLst>
          </p:cNvPr>
          <p:cNvSpPr/>
          <p:nvPr/>
        </p:nvSpPr>
        <p:spPr>
          <a:xfrm>
            <a:off x="9467850" y="5118100"/>
            <a:ext cx="508000" cy="317500"/>
          </a:xfrm>
          <a:custGeom>
            <a:avLst/>
            <a:gdLst>
              <a:gd name="connsiteX0" fmla="*/ 0 w 508000"/>
              <a:gd name="connsiteY0" fmla="*/ 317500 h 317500"/>
              <a:gd name="connsiteX1" fmla="*/ 228600 w 508000"/>
              <a:gd name="connsiteY1" fmla="*/ 171450 h 317500"/>
              <a:gd name="connsiteX2" fmla="*/ 508000 w 508000"/>
              <a:gd name="connsiteY2" fmla="*/ 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8000" h="317500">
                <a:moveTo>
                  <a:pt x="0" y="317500"/>
                </a:moveTo>
                <a:lnTo>
                  <a:pt x="228600" y="171450"/>
                </a:lnTo>
                <a:cubicBezTo>
                  <a:pt x="313267" y="118533"/>
                  <a:pt x="410633" y="59266"/>
                  <a:pt x="508000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60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2082"/>
            <a:ext cx="10515600" cy="662397"/>
          </a:xfrm>
        </p:spPr>
        <p:txBody>
          <a:bodyPr/>
          <a:lstStyle/>
          <a:p>
            <a:r>
              <a:rPr lang="en-US" dirty="0"/>
              <a:t>Design for input offset voltag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Elemento grafico 9">
            <a:extLst>
              <a:ext uri="{FF2B5EF4-FFF2-40B4-BE49-F238E27FC236}">
                <a16:creationId xmlns:a16="http://schemas.microsoft.com/office/drawing/2014/main" id="{C1AF40ED-A0EA-43C0-90A0-B07A95D13B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30680" y="1027522"/>
            <a:ext cx="3478909" cy="2694602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12647"/>
              </p:ext>
            </p:extLst>
          </p:nvPr>
        </p:nvGraphicFramePr>
        <p:xfrm>
          <a:off x="4259057" y="1423103"/>
          <a:ext cx="7191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0" imgH="495000" progId="Equation.DSMT4">
                  <p:embed/>
                </p:oleObj>
              </mc:Choice>
              <mc:Fallback>
                <p:oleObj name="Equation" r:id="rId4" imgW="3682800" imgH="4950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057" y="1423103"/>
                        <a:ext cx="7191375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12795"/>
              </p:ext>
            </p:extLst>
          </p:nvPr>
        </p:nvGraphicFramePr>
        <p:xfrm>
          <a:off x="4308566" y="3438170"/>
          <a:ext cx="66452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457200" progId="Equation.DSMT4">
                  <p:embed/>
                </p:oleObj>
              </mc:Choice>
              <mc:Fallback>
                <p:oleObj name="Equation" r:id="rId6" imgW="340344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566" y="3438170"/>
                        <a:ext cx="6645275" cy="86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40107"/>
              </p:ext>
            </p:extLst>
          </p:nvPr>
        </p:nvGraphicFramePr>
        <p:xfrm>
          <a:off x="6262574" y="2518302"/>
          <a:ext cx="2381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431640" progId="Equation.DSMT4">
                  <p:embed/>
                </p:oleObj>
              </mc:Choice>
              <mc:Fallback>
                <p:oleObj name="Equation" r:id="rId8" imgW="12189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574" y="2518302"/>
                        <a:ext cx="2381250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2911879" y="4477632"/>
            <a:ext cx="60031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tal gate area of the input pair and mirror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54200"/>
              </p:ext>
            </p:extLst>
          </p:nvPr>
        </p:nvGraphicFramePr>
        <p:xfrm>
          <a:off x="4735513" y="5168398"/>
          <a:ext cx="2355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253800" progId="Equation.DSMT4">
                  <p:embed/>
                </p:oleObj>
              </mc:Choice>
              <mc:Fallback>
                <p:oleObj name="Equation" r:id="rId10" imgW="120636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5168398"/>
                        <a:ext cx="2355850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23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77450"/>
            <a:ext cx="10515600" cy="662397"/>
          </a:xfrm>
        </p:spPr>
        <p:txBody>
          <a:bodyPr/>
          <a:lstStyle/>
          <a:p>
            <a:r>
              <a:rPr lang="en-US" dirty="0"/>
              <a:t>Offset voltage: area optimization procedur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75766"/>
              </p:ext>
            </p:extLst>
          </p:nvPr>
        </p:nvGraphicFramePr>
        <p:xfrm>
          <a:off x="1277619" y="1190948"/>
          <a:ext cx="2381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31640" progId="Equation.DSMT4">
                  <p:embed/>
                </p:oleObj>
              </mc:Choice>
              <mc:Fallback>
                <p:oleObj name="Equation" r:id="rId2" imgW="12189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619" y="1190948"/>
                        <a:ext cx="2381250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1709"/>
              </p:ext>
            </p:extLst>
          </p:nvPr>
        </p:nvGraphicFramePr>
        <p:xfrm>
          <a:off x="1277619" y="2170349"/>
          <a:ext cx="2355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53800" progId="Equation.DSMT4">
                  <p:embed/>
                </p:oleObj>
              </mc:Choice>
              <mc:Fallback>
                <p:oleObj name="Equation" r:id="rId4" imgW="12063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619" y="2170349"/>
                        <a:ext cx="2355850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65279"/>
              </p:ext>
            </p:extLst>
          </p:nvPr>
        </p:nvGraphicFramePr>
        <p:xfrm>
          <a:off x="5215731" y="1294223"/>
          <a:ext cx="17605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731" y="1294223"/>
                        <a:ext cx="17605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7344697" y="1294223"/>
            <a:ext cx="47391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i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, we are assigning the same area to the input pair and to the mirror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838200" y="2761253"/>
            <a:ext cx="10618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timization problem: find the valu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at allows obtaining the required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i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th the minimum area occupation. 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34839"/>
              </p:ext>
            </p:extLst>
          </p:nvPr>
        </p:nvGraphicFramePr>
        <p:xfrm>
          <a:off x="964535" y="3740654"/>
          <a:ext cx="44148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440" imgH="444240" progId="Equation.DSMT4">
                  <p:embed/>
                </p:oleObj>
              </mc:Choice>
              <mc:Fallback>
                <p:oleObj name="Equation" r:id="rId8" imgW="2260440" imgH="4442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35" y="3740654"/>
                        <a:ext cx="4414837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18794"/>
              </p:ext>
            </p:extLst>
          </p:nvPr>
        </p:nvGraphicFramePr>
        <p:xfrm>
          <a:off x="6232966" y="3879723"/>
          <a:ext cx="42402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71520" imgH="253800" progId="Equation.DSMT4">
                  <p:embed/>
                </p:oleObj>
              </mc:Choice>
              <mc:Fallback>
                <p:oleObj name="Equation" r:id="rId10" imgW="217152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966" y="3879723"/>
                        <a:ext cx="4240212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312714"/>
              </p:ext>
            </p:extLst>
          </p:nvPr>
        </p:nvGraphicFramePr>
        <p:xfrm>
          <a:off x="964535" y="4718759"/>
          <a:ext cx="24304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444240" progId="Equation.DSMT4">
                  <p:embed/>
                </p:oleObj>
              </mc:Choice>
              <mc:Fallback>
                <p:oleObj name="Equation" r:id="rId12" imgW="124452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35" y="4718759"/>
                        <a:ext cx="2430462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265254"/>
              </p:ext>
            </p:extLst>
          </p:nvPr>
        </p:nvGraphicFramePr>
        <p:xfrm>
          <a:off x="6828278" y="4737721"/>
          <a:ext cx="3049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444240" progId="Equation.DSMT4">
                  <p:embed/>
                </p:oleObj>
              </mc:Choice>
              <mc:Fallback>
                <p:oleObj name="Equation" r:id="rId14" imgW="1562040" imgH="4442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278" y="4737721"/>
                        <a:ext cx="3049587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/>
          <p:cNvSpPr txBox="1"/>
          <p:nvPr/>
        </p:nvSpPr>
        <p:spPr>
          <a:xfrm>
            <a:off x="4003761" y="5715704"/>
            <a:ext cx="68507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to find the minimum of this function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cxnSp>
        <p:nvCxnSpPr>
          <p:cNvPr id="16" name="Connettore 2 15"/>
          <p:cNvCxnSpPr/>
          <p:nvPr/>
        </p:nvCxnSpPr>
        <p:spPr>
          <a:xfrm flipV="1">
            <a:off x="6232966" y="5295810"/>
            <a:ext cx="560439" cy="419894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0412C503-D04C-0D18-3052-38966B548C5B}"/>
              </a:ext>
            </a:extLst>
          </p:cNvPr>
          <p:cNvSpPr/>
          <p:nvPr/>
        </p:nvSpPr>
        <p:spPr>
          <a:xfrm>
            <a:off x="3759200" y="4696106"/>
            <a:ext cx="3454400" cy="434694"/>
          </a:xfrm>
          <a:custGeom>
            <a:avLst/>
            <a:gdLst>
              <a:gd name="connsiteX0" fmla="*/ 0 w 3454400"/>
              <a:gd name="connsiteY0" fmla="*/ 434694 h 434694"/>
              <a:gd name="connsiteX1" fmla="*/ 1104900 w 3454400"/>
              <a:gd name="connsiteY1" fmla="*/ 231494 h 434694"/>
              <a:gd name="connsiteX2" fmla="*/ 1739900 w 3454400"/>
              <a:gd name="connsiteY2" fmla="*/ 40994 h 434694"/>
              <a:gd name="connsiteX3" fmla="*/ 2184400 w 3454400"/>
              <a:gd name="connsiteY3" fmla="*/ 40994 h 434694"/>
              <a:gd name="connsiteX4" fmla="*/ 2882900 w 3454400"/>
              <a:gd name="connsiteY4" fmla="*/ 2894 h 434694"/>
              <a:gd name="connsiteX5" fmla="*/ 3454400 w 3454400"/>
              <a:gd name="connsiteY5" fmla="*/ 129894 h 434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54400" h="434694">
                <a:moveTo>
                  <a:pt x="0" y="434694"/>
                </a:moveTo>
                <a:cubicBezTo>
                  <a:pt x="407458" y="365902"/>
                  <a:pt x="814917" y="297111"/>
                  <a:pt x="1104900" y="231494"/>
                </a:cubicBezTo>
                <a:cubicBezTo>
                  <a:pt x="1394883" y="165877"/>
                  <a:pt x="1559983" y="72744"/>
                  <a:pt x="1739900" y="40994"/>
                </a:cubicBezTo>
                <a:cubicBezTo>
                  <a:pt x="1919817" y="9244"/>
                  <a:pt x="1993900" y="47344"/>
                  <a:pt x="2184400" y="40994"/>
                </a:cubicBezTo>
                <a:cubicBezTo>
                  <a:pt x="2374900" y="34644"/>
                  <a:pt x="2671233" y="-11923"/>
                  <a:pt x="2882900" y="2894"/>
                </a:cubicBezTo>
                <a:cubicBezTo>
                  <a:pt x="3094567" y="17711"/>
                  <a:pt x="3274483" y="73802"/>
                  <a:pt x="3454400" y="129894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D269FE58-953C-737A-E24A-0D063C9DAE18}"/>
              </a:ext>
            </a:extLst>
          </p:cNvPr>
          <p:cNvSpPr/>
          <p:nvPr/>
        </p:nvSpPr>
        <p:spPr>
          <a:xfrm>
            <a:off x="6429985" y="4309533"/>
            <a:ext cx="3315148" cy="423870"/>
          </a:xfrm>
          <a:custGeom>
            <a:avLst/>
            <a:gdLst>
              <a:gd name="connsiteX0" fmla="*/ 3315148 w 3315148"/>
              <a:gd name="connsiteY0" fmla="*/ 0 h 426156"/>
              <a:gd name="connsiteX1" fmla="*/ 2705548 w 3315148"/>
              <a:gd name="connsiteY1" fmla="*/ 279400 h 426156"/>
              <a:gd name="connsiteX2" fmla="*/ 1190015 w 3315148"/>
              <a:gd name="connsiteY2" fmla="*/ 203200 h 426156"/>
              <a:gd name="connsiteX3" fmla="*/ 38548 w 3315148"/>
              <a:gd name="connsiteY3" fmla="*/ 220134 h 426156"/>
              <a:gd name="connsiteX4" fmla="*/ 292548 w 3315148"/>
              <a:gd name="connsiteY4" fmla="*/ 397934 h 426156"/>
              <a:gd name="connsiteX5" fmla="*/ 487282 w 3315148"/>
              <a:gd name="connsiteY5" fmla="*/ 423334 h 426156"/>
              <a:gd name="connsiteX0" fmla="*/ 3315148 w 3315148"/>
              <a:gd name="connsiteY0" fmla="*/ 0 h 423870"/>
              <a:gd name="connsiteX1" fmla="*/ 2705548 w 3315148"/>
              <a:gd name="connsiteY1" fmla="*/ 279400 h 423870"/>
              <a:gd name="connsiteX2" fmla="*/ 1190015 w 3315148"/>
              <a:gd name="connsiteY2" fmla="*/ 203200 h 423870"/>
              <a:gd name="connsiteX3" fmla="*/ 38548 w 3315148"/>
              <a:gd name="connsiteY3" fmla="*/ 220134 h 423870"/>
              <a:gd name="connsiteX4" fmla="*/ 292548 w 3315148"/>
              <a:gd name="connsiteY4" fmla="*/ 372534 h 423870"/>
              <a:gd name="connsiteX5" fmla="*/ 487282 w 3315148"/>
              <a:gd name="connsiteY5" fmla="*/ 423334 h 4238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15148" h="423870">
                <a:moveTo>
                  <a:pt x="3315148" y="0"/>
                </a:moveTo>
                <a:cubicBezTo>
                  <a:pt x="3187442" y="122766"/>
                  <a:pt x="3059737" y="245533"/>
                  <a:pt x="2705548" y="279400"/>
                </a:cubicBezTo>
                <a:cubicBezTo>
                  <a:pt x="2351359" y="313267"/>
                  <a:pt x="1634515" y="213078"/>
                  <a:pt x="1190015" y="203200"/>
                </a:cubicBezTo>
                <a:lnTo>
                  <a:pt x="38548" y="220134"/>
                </a:lnTo>
                <a:cubicBezTo>
                  <a:pt x="-111030" y="252590"/>
                  <a:pt x="217759" y="338667"/>
                  <a:pt x="292548" y="372534"/>
                </a:cubicBezTo>
                <a:cubicBezTo>
                  <a:pt x="367337" y="406401"/>
                  <a:pt x="427309" y="427567"/>
                  <a:pt x="487282" y="423334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95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7" grpId="0" animBg="1"/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fset voltage: area optimization procedur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75011"/>
              </p:ext>
            </p:extLst>
          </p:nvPr>
        </p:nvGraphicFramePr>
        <p:xfrm>
          <a:off x="1226400" y="1491083"/>
          <a:ext cx="3049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444240" progId="Equation.DSMT4">
                  <p:embed/>
                </p:oleObj>
              </mc:Choice>
              <mc:Fallback>
                <p:oleObj name="Equation" r:id="rId2" imgW="156204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400" y="1491083"/>
                        <a:ext cx="3049587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56823"/>
              </p:ext>
            </p:extLst>
          </p:nvPr>
        </p:nvGraphicFramePr>
        <p:xfrm>
          <a:off x="4362340" y="1491083"/>
          <a:ext cx="3074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444240" progId="Equation.DSMT4">
                  <p:embed/>
                </p:oleObj>
              </mc:Choice>
              <mc:Fallback>
                <p:oleObj name="Equation" r:id="rId4" imgW="1574640" imgH="444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340" y="1491083"/>
                        <a:ext cx="3074987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arentesi graffa chiusa 6"/>
          <p:cNvSpPr/>
          <p:nvPr/>
        </p:nvSpPr>
        <p:spPr>
          <a:xfrm rot="5400000">
            <a:off x="6314791" y="1826817"/>
            <a:ext cx="235390" cy="1004934"/>
          </a:xfrm>
          <a:prstGeom prst="rightBrace">
            <a:avLst>
              <a:gd name="adj1" fmla="val 4679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/>
          <p:cNvSpPr txBox="1"/>
          <p:nvPr/>
        </p:nvSpPr>
        <p:spPr>
          <a:xfrm>
            <a:off x="5930019" y="2706986"/>
            <a:ext cx="55755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these two terms depend on a. the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to find the minimum of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927155"/>
              </p:ext>
            </p:extLst>
          </p:nvPr>
        </p:nvGraphicFramePr>
        <p:xfrm>
          <a:off x="5978656" y="3599866"/>
          <a:ext cx="1809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656" y="3599866"/>
                        <a:ext cx="1809750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62322"/>
              </p:ext>
            </p:extLst>
          </p:nvPr>
        </p:nvGraphicFramePr>
        <p:xfrm>
          <a:off x="8563237" y="3599866"/>
          <a:ext cx="23304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393480" progId="Equation.DSMT4">
                  <p:embed/>
                </p:oleObj>
              </mc:Choice>
              <mc:Fallback>
                <p:oleObj name="Equation" r:id="rId8" imgW="119376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237" y="3599866"/>
                        <a:ext cx="2330450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82261"/>
              </p:ext>
            </p:extLst>
          </p:nvPr>
        </p:nvGraphicFramePr>
        <p:xfrm>
          <a:off x="5768684" y="4446054"/>
          <a:ext cx="13890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684" y="4446054"/>
                        <a:ext cx="1389062" cy="83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2 12"/>
          <p:cNvCxnSpPr/>
          <p:nvPr/>
        </p:nvCxnSpPr>
        <p:spPr>
          <a:xfrm flipV="1">
            <a:off x="1226400" y="3220655"/>
            <a:ext cx="0" cy="210040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>
            <a:off x="900514" y="5038893"/>
            <a:ext cx="2514190" cy="388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/>
          <p:cNvSpPr txBox="1"/>
          <p:nvPr/>
        </p:nvSpPr>
        <p:spPr>
          <a:xfrm>
            <a:off x="3222022" y="509022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9" name="CasellaDiTesto 18"/>
          <p:cNvSpPr txBox="1"/>
          <p:nvPr/>
        </p:nvSpPr>
        <p:spPr>
          <a:xfrm>
            <a:off x="417126" y="2989822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(a)</a:t>
            </a:r>
          </a:p>
        </p:txBody>
      </p:sp>
      <p:sp>
        <p:nvSpPr>
          <p:cNvPr id="20" name="Figura a mano libera 19"/>
          <p:cNvSpPr/>
          <p:nvPr/>
        </p:nvSpPr>
        <p:spPr>
          <a:xfrm>
            <a:off x="1412341" y="3277354"/>
            <a:ext cx="2417275" cy="1557485"/>
          </a:xfrm>
          <a:custGeom>
            <a:avLst/>
            <a:gdLst>
              <a:gd name="connsiteX0" fmla="*/ 0 w 2553077"/>
              <a:gd name="connsiteY0" fmla="*/ 181069 h 1738554"/>
              <a:gd name="connsiteX1" fmla="*/ 54320 w 2553077"/>
              <a:gd name="connsiteY1" fmla="*/ 706170 h 1738554"/>
              <a:gd name="connsiteX2" fmla="*/ 271604 w 2553077"/>
              <a:gd name="connsiteY2" fmla="*/ 1493822 h 1738554"/>
              <a:gd name="connsiteX3" fmla="*/ 805758 w 2553077"/>
              <a:gd name="connsiteY3" fmla="*/ 1738265 h 1738554"/>
              <a:gd name="connsiteX4" fmla="*/ 1502875 w 2553077"/>
              <a:gd name="connsiteY4" fmla="*/ 1530036 h 1738554"/>
              <a:gd name="connsiteX5" fmla="*/ 1919334 w 2553077"/>
              <a:gd name="connsiteY5" fmla="*/ 986828 h 1738554"/>
              <a:gd name="connsiteX6" fmla="*/ 2299580 w 2553077"/>
              <a:gd name="connsiteY6" fmla="*/ 416460 h 1738554"/>
              <a:gd name="connsiteX7" fmla="*/ 2553077 w 2553077"/>
              <a:gd name="connsiteY7" fmla="*/ 0 h 1738554"/>
              <a:gd name="connsiteX0" fmla="*/ 0 w 2489703"/>
              <a:gd name="connsiteY0" fmla="*/ 63374 h 1620859"/>
              <a:gd name="connsiteX1" fmla="*/ 54320 w 2489703"/>
              <a:gd name="connsiteY1" fmla="*/ 588475 h 1620859"/>
              <a:gd name="connsiteX2" fmla="*/ 271604 w 2489703"/>
              <a:gd name="connsiteY2" fmla="*/ 1376127 h 1620859"/>
              <a:gd name="connsiteX3" fmla="*/ 805758 w 2489703"/>
              <a:gd name="connsiteY3" fmla="*/ 1620570 h 1620859"/>
              <a:gd name="connsiteX4" fmla="*/ 1502875 w 2489703"/>
              <a:gd name="connsiteY4" fmla="*/ 1412341 h 1620859"/>
              <a:gd name="connsiteX5" fmla="*/ 1919334 w 2489703"/>
              <a:gd name="connsiteY5" fmla="*/ 869133 h 1620859"/>
              <a:gd name="connsiteX6" fmla="*/ 2299580 w 2489703"/>
              <a:gd name="connsiteY6" fmla="*/ 298765 h 1620859"/>
              <a:gd name="connsiteX7" fmla="*/ 2489703 w 2489703"/>
              <a:gd name="connsiteY7" fmla="*/ 0 h 1620859"/>
              <a:gd name="connsiteX0" fmla="*/ 0 w 2489703"/>
              <a:gd name="connsiteY0" fmla="*/ 63374 h 1620859"/>
              <a:gd name="connsiteX1" fmla="*/ 54320 w 2489703"/>
              <a:gd name="connsiteY1" fmla="*/ 588475 h 1620859"/>
              <a:gd name="connsiteX2" fmla="*/ 271604 w 2489703"/>
              <a:gd name="connsiteY2" fmla="*/ 1376127 h 1620859"/>
              <a:gd name="connsiteX3" fmla="*/ 805758 w 2489703"/>
              <a:gd name="connsiteY3" fmla="*/ 1620570 h 1620859"/>
              <a:gd name="connsiteX4" fmla="*/ 1502875 w 2489703"/>
              <a:gd name="connsiteY4" fmla="*/ 1412341 h 1620859"/>
              <a:gd name="connsiteX5" fmla="*/ 1919334 w 2489703"/>
              <a:gd name="connsiteY5" fmla="*/ 869133 h 1620859"/>
              <a:gd name="connsiteX6" fmla="*/ 2181885 w 2489703"/>
              <a:gd name="connsiteY6" fmla="*/ 479834 h 1620859"/>
              <a:gd name="connsiteX7" fmla="*/ 2489703 w 2489703"/>
              <a:gd name="connsiteY7" fmla="*/ 0 h 1620859"/>
              <a:gd name="connsiteX0" fmla="*/ 0 w 2417275"/>
              <a:gd name="connsiteY0" fmla="*/ 0 h 1557485"/>
              <a:gd name="connsiteX1" fmla="*/ 54320 w 2417275"/>
              <a:gd name="connsiteY1" fmla="*/ 525101 h 1557485"/>
              <a:gd name="connsiteX2" fmla="*/ 271604 w 2417275"/>
              <a:gd name="connsiteY2" fmla="*/ 1312753 h 1557485"/>
              <a:gd name="connsiteX3" fmla="*/ 805758 w 2417275"/>
              <a:gd name="connsiteY3" fmla="*/ 1557196 h 1557485"/>
              <a:gd name="connsiteX4" fmla="*/ 1502875 w 2417275"/>
              <a:gd name="connsiteY4" fmla="*/ 1348967 h 1557485"/>
              <a:gd name="connsiteX5" fmla="*/ 1919334 w 2417275"/>
              <a:gd name="connsiteY5" fmla="*/ 805759 h 1557485"/>
              <a:gd name="connsiteX6" fmla="*/ 2181885 w 2417275"/>
              <a:gd name="connsiteY6" fmla="*/ 416460 h 1557485"/>
              <a:gd name="connsiteX7" fmla="*/ 2417275 w 2417275"/>
              <a:gd name="connsiteY7" fmla="*/ 63375 h 1557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17275" h="1557485">
                <a:moveTo>
                  <a:pt x="0" y="0"/>
                </a:moveTo>
                <a:cubicBezTo>
                  <a:pt x="4526" y="153154"/>
                  <a:pt x="9053" y="306309"/>
                  <a:pt x="54320" y="525101"/>
                </a:cubicBezTo>
                <a:cubicBezTo>
                  <a:pt x="99587" y="743893"/>
                  <a:pt x="146364" y="1140737"/>
                  <a:pt x="271604" y="1312753"/>
                </a:cubicBezTo>
                <a:cubicBezTo>
                  <a:pt x="396844" y="1484769"/>
                  <a:pt x="600546" y="1551160"/>
                  <a:pt x="805758" y="1557196"/>
                </a:cubicBezTo>
                <a:cubicBezTo>
                  <a:pt x="1010970" y="1563232"/>
                  <a:pt x="1317279" y="1474206"/>
                  <a:pt x="1502875" y="1348967"/>
                </a:cubicBezTo>
                <a:cubicBezTo>
                  <a:pt x="1688471" y="1223728"/>
                  <a:pt x="1806166" y="961177"/>
                  <a:pt x="1919334" y="805759"/>
                </a:cubicBezTo>
                <a:cubicBezTo>
                  <a:pt x="2032502" y="650341"/>
                  <a:pt x="2098895" y="540191"/>
                  <a:pt x="2181885" y="416460"/>
                </a:cubicBezTo>
                <a:cubicBezTo>
                  <a:pt x="2264875" y="292729"/>
                  <a:pt x="2343338" y="189369"/>
                  <a:pt x="2417275" y="63375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onnettore 2 21"/>
          <p:cNvCxnSpPr/>
          <p:nvPr/>
        </p:nvCxnSpPr>
        <p:spPr>
          <a:xfrm flipV="1">
            <a:off x="3902044" y="2860895"/>
            <a:ext cx="226336" cy="35975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 flipH="1" flipV="1">
            <a:off x="1412341" y="2792844"/>
            <a:ext cx="24726" cy="3815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sellaDiTesto 24"/>
          <p:cNvSpPr txBox="1"/>
          <p:nvPr/>
        </p:nvSpPr>
        <p:spPr>
          <a:xfrm>
            <a:off x="7420421" y="4625342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sellaDiTesto 25"/>
              <p:cNvSpPr txBox="1"/>
              <p:nvPr/>
            </p:nvSpPr>
            <p:spPr>
              <a:xfrm>
                <a:off x="3829616" y="2476153"/>
                <a:ext cx="5309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∞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CasellaDiTesto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9616" y="2476153"/>
                <a:ext cx="530915" cy="46166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sellaDiTesto 26"/>
              <p:cNvSpPr txBox="1"/>
              <p:nvPr/>
            </p:nvSpPr>
            <p:spPr>
              <a:xfrm>
                <a:off x="1412341" y="2519600"/>
                <a:ext cx="5309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∞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CasellaDiTesto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341" y="2519600"/>
                <a:ext cx="530915" cy="46166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Connettore 1 32"/>
          <p:cNvCxnSpPr/>
          <p:nvPr/>
        </p:nvCxnSpPr>
        <p:spPr>
          <a:xfrm flipV="1">
            <a:off x="2230036" y="4670332"/>
            <a:ext cx="24277" cy="76614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8474"/>
              </p:ext>
            </p:extLst>
          </p:nvPr>
        </p:nvGraphicFramePr>
        <p:xfrm>
          <a:off x="2187575" y="5449888"/>
          <a:ext cx="595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60" imgH="228600" progId="Equation.DSMT4">
                  <p:embed/>
                </p:oleObj>
              </mc:Choice>
              <mc:Fallback>
                <p:oleObj name="Equation" r:id="rId15" imgW="304560" imgH="22860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5449888"/>
                        <a:ext cx="595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73403"/>
              </p:ext>
            </p:extLst>
          </p:nvPr>
        </p:nvGraphicFramePr>
        <p:xfrm>
          <a:off x="9096815" y="4545518"/>
          <a:ext cx="27527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09400" imgH="482400" progId="Equation.DSMT4">
                  <p:embed/>
                </p:oleObj>
              </mc:Choice>
              <mc:Fallback>
                <p:oleObj name="Equation" r:id="rId17" imgW="1409400" imgH="48240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815" y="4545518"/>
                        <a:ext cx="2752725" cy="912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A9EE91AF-3A40-465C-9F55-52093488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02613"/>
              </p:ext>
            </p:extLst>
          </p:nvPr>
        </p:nvGraphicFramePr>
        <p:xfrm>
          <a:off x="9096815" y="5528274"/>
          <a:ext cx="176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01440" imgH="228600" progId="Equation.DSMT4">
                  <p:embed/>
                </p:oleObj>
              </mc:Choice>
              <mc:Fallback>
                <p:oleObj name="Equation" r:id="rId19" imgW="901440" imgH="228600" progId="Equation.DSMT4">
                  <p:embed/>
                  <p:pic>
                    <p:nvPicPr>
                      <p:cNvPr id="37" name="Oggetto 36">
                        <a:extLst>
                          <a:ext uri="{FF2B5EF4-FFF2-40B4-BE49-F238E27FC236}">
                            <a16:creationId xmlns:a16="http://schemas.microsoft.com/office/drawing/2014/main" id="{A9EE91AF-3A40-465C-9F55-520934884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815" y="5528274"/>
                        <a:ext cx="176212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Parentesi graffa chiusa 37"/>
          <p:cNvSpPr/>
          <p:nvPr/>
        </p:nvSpPr>
        <p:spPr>
          <a:xfrm rot="10800000">
            <a:off x="8861425" y="4834839"/>
            <a:ext cx="235390" cy="1045735"/>
          </a:xfrm>
          <a:prstGeom prst="rightBrace">
            <a:avLst>
              <a:gd name="adj1" fmla="val 4679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F152B96B-853F-40E3-BBA0-1508B5C80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59515"/>
              </p:ext>
            </p:extLst>
          </p:nvPr>
        </p:nvGraphicFramePr>
        <p:xfrm>
          <a:off x="8588985" y="1470680"/>
          <a:ext cx="2381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18960" imgH="431640" progId="Equation.DSMT4">
                  <p:embed/>
                </p:oleObj>
              </mc:Choice>
              <mc:Fallback>
                <p:oleObj name="Equation" r:id="rId21" imgW="1218960" imgH="43164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F152B96B-853F-40E3-BBA0-1508B5C80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985" y="1470680"/>
                        <a:ext cx="2381250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610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8" grpId="0"/>
      <p:bldP spid="19" grpId="0"/>
      <p:bldP spid="20" grpId="0" animBg="1"/>
      <p:bldP spid="25" grpId="0"/>
      <p:bldP spid="26" grpId="0"/>
      <p:bldP spid="27" grpId="0"/>
      <p:bldP spid="3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17BCE06-0AD6-2518-1709-04EF2BB1FE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0758" y="425764"/>
            <a:ext cx="10515600" cy="662397"/>
          </a:xfrm>
        </p:spPr>
        <p:txBody>
          <a:bodyPr/>
          <a:lstStyle/>
          <a:p>
            <a:r>
              <a:rPr lang="en-US" dirty="0"/>
              <a:t>Current consumption of the op-am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C544649-9D7D-941D-02F1-112807C117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D6B678D-3B59-8CB0-8A32-307CF43FD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4E68F73-BD34-1CF7-EF7A-1A939851A463}"/>
              </a:ext>
            </a:extLst>
          </p:cNvPr>
          <p:cNvSpPr txBox="1"/>
          <p:nvPr/>
        </p:nvSpPr>
        <p:spPr>
          <a:xfrm>
            <a:off x="720090" y="1674673"/>
            <a:ext cx="1090422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section, we will consider the main factors that affect the current consumption of the operational amplifier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already found an expression that ties the current consumption with the GBW specification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ere, we will review that expression, introducing also the role of the "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 parameter that comes from the noise and offset analysis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fter that, we will find an expression of the current consumption that highlights the relationship with the thermal noise specification</a:t>
            </a:r>
          </a:p>
        </p:txBody>
      </p:sp>
    </p:spTree>
    <p:extLst>
      <p:ext uri="{BB962C8B-B14F-4D97-AF65-F5344CB8AC3E}">
        <p14:creationId xmlns:p14="http://schemas.microsoft.com/office/powerpoint/2010/main" val="30043187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7B62112-77F7-48C7-9527-C98F06D177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1482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i="1" dirty="0"/>
              <a:t>GBW</a:t>
            </a:r>
            <a:r>
              <a:rPr lang="en-US" dirty="0"/>
              <a:t> and supply current (from the </a:t>
            </a:r>
            <a:r>
              <a:rPr lang="en-US" i="1" dirty="0"/>
              <a:t>GBW</a:t>
            </a:r>
            <a:r>
              <a:rPr lang="en-US" dirty="0"/>
              <a:t> and </a:t>
            </a:r>
            <a:r>
              <a:rPr lang="en-US" dirty="0" err="1">
                <a:latin typeface="Symbol" panose="05050102010706020507" pitchFamily="18" charset="2"/>
              </a:rPr>
              <a:t>j</a:t>
            </a:r>
            <a:r>
              <a:rPr lang="en-US" baseline="-25000" dirty="0" err="1"/>
              <a:t>m</a:t>
            </a:r>
            <a:r>
              <a:rPr lang="en-US" dirty="0"/>
              <a:t> design procedure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98D8034-B09B-426C-9966-A1FE03279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39B839-72F9-4E2D-901A-C77C7DFEB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729C3220-3FB0-4A1C-993C-E7688610D7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1291079"/>
            <a:ext cx="3972697" cy="3077067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F36219BD-3335-4241-97DB-61A308DFCB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573485" y="2794452"/>
            <a:ext cx="847725" cy="1247775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20A9F52-2C2D-4A9D-BD52-B9EB92C9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674062"/>
              </p:ext>
            </p:extLst>
          </p:nvPr>
        </p:nvGraphicFramePr>
        <p:xfrm>
          <a:off x="5555226" y="1997765"/>
          <a:ext cx="5828459" cy="1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240" imgH="482400" progId="Equation.DSMT4">
                  <p:embed/>
                </p:oleObj>
              </mc:Choice>
              <mc:Fallback>
                <p:oleObj name="Equation" r:id="rId6" imgW="273024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20A9F52-2C2D-4A9D-BD52-B9EB92C9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226" y="1997765"/>
                        <a:ext cx="5828459" cy="103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D20A9F52-2C2D-4A9D-BD52-B9EB92C9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07238"/>
              </p:ext>
            </p:extLst>
          </p:nvPr>
        </p:nvGraphicFramePr>
        <p:xfrm>
          <a:off x="9914156" y="3850121"/>
          <a:ext cx="199866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431640" progId="Equation.DSMT4">
                  <p:embed/>
                </p:oleObj>
              </mc:Choice>
              <mc:Fallback>
                <p:oleObj name="Equation" r:id="rId8" imgW="99036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D20A9F52-2C2D-4A9D-BD52-B9EB92C9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4156" y="3850121"/>
                        <a:ext cx="1998663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D20A9F52-2C2D-4A9D-BD52-B9EB92C9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51843"/>
              </p:ext>
            </p:extLst>
          </p:nvPr>
        </p:nvGraphicFramePr>
        <p:xfrm>
          <a:off x="7515425" y="4139301"/>
          <a:ext cx="1546224" cy="53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D20A9F52-2C2D-4A9D-BD52-B9EB92C9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425" y="4139301"/>
                        <a:ext cx="1546224" cy="539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4810897" y="4125269"/>
            <a:ext cx="3021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3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5616608" y="3197634"/>
            <a:ext cx="1194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fine: 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D20A9F52-2C2D-4A9D-BD52-B9EB92C9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04037"/>
              </p:ext>
            </p:extLst>
          </p:nvPr>
        </p:nvGraphicFramePr>
        <p:xfrm>
          <a:off x="6770792" y="2965921"/>
          <a:ext cx="2534003" cy="99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431640" progId="Equation.DSMT4">
                  <p:embed/>
                </p:oleObj>
              </mc:Choice>
              <mc:Fallback>
                <p:oleObj name="Equation" r:id="rId12" imgW="110484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D20A9F52-2C2D-4A9D-BD52-B9EB92C9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792" y="2965921"/>
                        <a:ext cx="2534003" cy="998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E8C2D4F-07FB-D89F-C71A-911C6FD3B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12945"/>
              </p:ext>
            </p:extLst>
          </p:nvPr>
        </p:nvGraphicFramePr>
        <p:xfrm>
          <a:off x="5512838" y="915921"/>
          <a:ext cx="56102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28720" imgH="482400" progId="Equation.DSMT4">
                  <p:embed/>
                </p:oleObj>
              </mc:Choice>
              <mc:Fallback>
                <p:oleObj name="Equation" r:id="rId14" imgW="2628720" imgH="4824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4E8C2D4F-07FB-D89F-C71A-911C6FD3B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838" y="915921"/>
                        <a:ext cx="5610225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C54FD9A6-5FAD-3575-F5F8-2E338626A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05462"/>
              </p:ext>
            </p:extLst>
          </p:nvPr>
        </p:nvGraphicFramePr>
        <p:xfrm>
          <a:off x="2960147" y="4885322"/>
          <a:ext cx="5190158" cy="60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25680" imgH="279360" progId="Equation.DSMT4">
                  <p:embed/>
                </p:oleObj>
              </mc:Choice>
              <mc:Fallback>
                <p:oleObj name="Equation" r:id="rId16" imgW="2425680" imgH="27936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C54FD9A6-5FAD-3575-F5F8-2E338626A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147" y="4885322"/>
                        <a:ext cx="5190158" cy="60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558FFE96-F278-30DA-B698-F27FC2F6B8BB}"/>
              </a:ext>
            </a:extLst>
          </p:cNvPr>
          <p:cNvSpPr txBox="1"/>
          <p:nvPr/>
        </p:nvSpPr>
        <p:spPr>
          <a:xfrm>
            <a:off x="4810897" y="5478361"/>
            <a:ext cx="21355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ction due to</a:t>
            </a:r>
          </a:p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econd stage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D9A3FF1A-4397-B406-827D-A56535BBF74F}"/>
              </a:ext>
            </a:extLst>
          </p:cNvPr>
          <p:cNvSpPr txBox="1"/>
          <p:nvPr/>
        </p:nvSpPr>
        <p:spPr>
          <a:xfrm>
            <a:off x="8358061" y="5397358"/>
            <a:ext cx="18934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ction due to</a:t>
            </a:r>
          </a:p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irst stage</a:t>
            </a:r>
          </a:p>
        </p:txBody>
      </p:sp>
      <p:sp>
        <p:nvSpPr>
          <p:cNvPr id="24" name="Figura a mano libera 9">
            <a:extLst>
              <a:ext uri="{FF2B5EF4-FFF2-40B4-BE49-F238E27FC236}">
                <a16:creationId xmlns:a16="http://schemas.microsoft.com/office/drawing/2014/main" id="{C3718DC9-F24C-34BC-73D3-2370D8543210}"/>
              </a:ext>
            </a:extLst>
          </p:cNvPr>
          <p:cNvSpPr/>
          <p:nvPr/>
        </p:nvSpPr>
        <p:spPr>
          <a:xfrm>
            <a:off x="6875671" y="5342860"/>
            <a:ext cx="191615" cy="511277"/>
          </a:xfrm>
          <a:custGeom>
            <a:avLst/>
            <a:gdLst>
              <a:gd name="connsiteX0" fmla="*/ 0 w 191615"/>
              <a:gd name="connsiteY0" fmla="*/ 511277 h 511277"/>
              <a:gd name="connsiteX1" fmla="*/ 186813 w 191615"/>
              <a:gd name="connsiteY1" fmla="*/ 393290 h 511277"/>
              <a:gd name="connsiteX2" fmla="*/ 117987 w 191615"/>
              <a:gd name="connsiteY2" fmla="*/ 0 h 511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1615" h="511277">
                <a:moveTo>
                  <a:pt x="0" y="511277"/>
                </a:moveTo>
                <a:cubicBezTo>
                  <a:pt x="83574" y="494890"/>
                  <a:pt x="167149" y="478503"/>
                  <a:pt x="186813" y="393290"/>
                </a:cubicBezTo>
                <a:cubicBezTo>
                  <a:pt x="206478" y="308077"/>
                  <a:pt x="162232" y="154038"/>
                  <a:pt x="117987" y="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igura a mano libera 10">
            <a:extLst>
              <a:ext uri="{FF2B5EF4-FFF2-40B4-BE49-F238E27FC236}">
                <a16:creationId xmlns:a16="http://schemas.microsoft.com/office/drawing/2014/main" id="{4921F798-8A93-D130-6F02-D1EFAC3A8918}"/>
              </a:ext>
            </a:extLst>
          </p:cNvPr>
          <p:cNvSpPr/>
          <p:nvPr/>
        </p:nvSpPr>
        <p:spPr>
          <a:xfrm>
            <a:off x="7574636" y="5451442"/>
            <a:ext cx="796413" cy="368104"/>
          </a:xfrm>
          <a:custGeom>
            <a:avLst/>
            <a:gdLst>
              <a:gd name="connsiteX0" fmla="*/ 796413 w 796413"/>
              <a:gd name="connsiteY0" fmla="*/ 344129 h 368104"/>
              <a:gd name="connsiteX1" fmla="*/ 580103 w 796413"/>
              <a:gd name="connsiteY1" fmla="*/ 363793 h 368104"/>
              <a:gd name="connsiteX2" fmla="*/ 285136 w 796413"/>
              <a:gd name="connsiteY2" fmla="*/ 353961 h 368104"/>
              <a:gd name="connsiteX3" fmla="*/ 137652 w 796413"/>
              <a:gd name="connsiteY3" fmla="*/ 226142 h 368104"/>
              <a:gd name="connsiteX4" fmla="*/ 0 w 796413"/>
              <a:gd name="connsiteY4" fmla="*/ 0 h 368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6413" h="368104">
                <a:moveTo>
                  <a:pt x="796413" y="344129"/>
                </a:moveTo>
                <a:cubicBezTo>
                  <a:pt x="730864" y="353141"/>
                  <a:pt x="665316" y="362154"/>
                  <a:pt x="580103" y="363793"/>
                </a:cubicBezTo>
                <a:cubicBezTo>
                  <a:pt x="494890" y="365432"/>
                  <a:pt x="358878" y="376903"/>
                  <a:pt x="285136" y="353961"/>
                </a:cubicBezTo>
                <a:cubicBezTo>
                  <a:pt x="211394" y="331019"/>
                  <a:pt x="185175" y="285135"/>
                  <a:pt x="137652" y="226142"/>
                </a:cubicBezTo>
                <a:cubicBezTo>
                  <a:pt x="90129" y="167148"/>
                  <a:pt x="45064" y="83574"/>
                  <a:pt x="0" y="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70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22" grpId="0"/>
      <p:bldP spid="23" grpId="0"/>
      <p:bldP spid="24" grpId="0" animBg="1"/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11864" y="193109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Current consumption of the op-amp - role of the thermal noise spec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Elemento grafico 9">
            <a:extLst>
              <a:ext uri="{FF2B5EF4-FFF2-40B4-BE49-F238E27FC236}">
                <a16:creationId xmlns:a16="http://schemas.microsoft.com/office/drawing/2014/main" id="{C1AF40ED-A0EA-43C0-90A0-B07A95D13B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30680" y="1027522"/>
            <a:ext cx="3873038" cy="2999876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4396350" y="1611300"/>
            <a:ext cx="71227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"dominant" specification is the thermal noise PSD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n-t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we can use a different expression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AF6F194-3DEF-4B77-BFB5-4CFA921C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89014"/>
              </p:ext>
            </p:extLst>
          </p:nvPr>
        </p:nvGraphicFramePr>
        <p:xfrm>
          <a:off x="6014598" y="3485323"/>
          <a:ext cx="3541527" cy="54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41200" progId="Equation.DSMT4">
                  <p:embed/>
                </p:oleObj>
              </mc:Choice>
              <mc:Fallback>
                <p:oleObj name="Equation" r:id="rId4" imgW="1587240" imgH="241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AF6F194-3DEF-4B77-BFB5-4CFA921CA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598" y="3485323"/>
                        <a:ext cx="3541527" cy="542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/>
          <p:cNvSpPr txBox="1"/>
          <p:nvPr/>
        </p:nvSpPr>
        <p:spPr>
          <a:xfrm>
            <a:off x="4396350" y="2863307"/>
            <a:ext cx="6070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start again from the general formula: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18D8B08-D6E0-42A3-AF2F-811BC90B0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279881"/>
              </p:ext>
            </p:extLst>
          </p:nvPr>
        </p:nvGraphicFramePr>
        <p:xfrm>
          <a:off x="671245" y="4952815"/>
          <a:ext cx="4121661" cy="1063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431640" progId="Equation.DSMT4">
                  <p:embed/>
                </p:oleObj>
              </mc:Choice>
              <mc:Fallback>
                <p:oleObj name="Equation" r:id="rId6" imgW="162540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018D8B08-D6E0-42A3-AF2F-811BC90B0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45" y="4952815"/>
                        <a:ext cx="4121661" cy="1063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018D8B08-D6E0-42A3-AF2F-811BC90B0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06721"/>
              </p:ext>
            </p:extLst>
          </p:nvPr>
        </p:nvGraphicFramePr>
        <p:xfrm>
          <a:off x="5551172" y="4968824"/>
          <a:ext cx="4121660" cy="1063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431640" progId="Equation.DSMT4">
                  <p:embed/>
                </p:oleObj>
              </mc:Choice>
              <mc:Fallback>
                <p:oleObj name="Equation" r:id="rId8" imgW="1625400" imgH="4316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018D8B08-D6E0-42A3-AF2F-811BC90B0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172" y="4968824"/>
                        <a:ext cx="4121660" cy="1063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/>
          <p:cNvSpPr txBox="1"/>
          <p:nvPr/>
        </p:nvSpPr>
        <p:spPr>
          <a:xfrm>
            <a:off x="9588092" y="4132775"/>
            <a:ext cx="26039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need to highlight the role of g</a:t>
            </a:r>
            <a:r>
              <a:rPr lang="en-US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</a:p>
        </p:txBody>
      </p:sp>
      <p:sp>
        <p:nvSpPr>
          <p:cNvPr id="18" name="Figura a mano libera 17"/>
          <p:cNvSpPr/>
          <p:nvPr/>
        </p:nvSpPr>
        <p:spPr>
          <a:xfrm>
            <a:off x="7495295" y="3974007"/>
            <a:ext cx="1900165" cy="542655"/>
          </a:xfrm>
          <a:custGeom>
            <a:avLst/>
            <a:gdLst>
              <a:gd name="connsiteX0" fmla="*/ 796413 w 796413"/>
              <a:gd name="connsiteY0" fmla="*/ 344129 h 368104"/>
              <a:gd name="connsiteX1" fmla="*/ 580103 w 796413"/>
              <a:gd name="connsiteY1" fmla="*/ 363793 h 368104"/>
              <a:gd name="connsiteX2" fmla="*/ 285136 w 796413"/>
              <a:gd name="connsiteY2" fmla="*/ 353961 h 368104"/>
              <a:gd name="connsiteX3" fmla="*/ 137652 w 796413"/>
              <a:gd name="connsiteY3" fmla="*/ 226142 h 368104"/>
              <a:gd name="connsiteX4" fmla="*/ 0 w 796413"/>
              <a:gd name="connsiteY4" fmla="*/ 0 h 368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6413" h="368104">
                <a:moveTo>
                  <a:pt x="796413" y="344129"/>
                </a:moveTo>
                <a:cubicBezTo>
                  <a:pt x="730864" y="353141"/>
                  <a:pt x="665316" y="362154"/>
                  <a:pt x="580103" y="363793"/>
                </a:cubicBezTo>
                <a:cubicBezTo>
                  <a:pt x="494890" y="365432"/>
                  <a:pt x="358878" y="376903"/>
                  <a:pt x="285136" y="353961"/>
                </a:cubicBezTo>
                <a:cubicBezTo>
                  <a:pt x="211394" y="331019"/>
                  <a:pt x="185175" y="285135"/>
                  <a:pt x="137652" y="226142"/>
                </a:cubicBezTo>
                <a:cubicBezTo>
                  <a:pt x="90129" y="167148"/>
                  <a:pt x="45064" y="83574"/>
                  <a:pt x="0" y="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 17">
            <a:extLst>
              <a:ext uri="{FF2B5EF4-FFF2-40B4-BE49-F238E27FC236}">
                <a16:creationId xmlns:a16="http://schemas.microsoft.com/office/drawing/2014/main" id="{F4CEE8B3-F05E-AC0F-DAC4-CC676C266ED0}"/>
              </a:ext>
            </a:extLst>
          </p:cNvPr>
          <p:cNvSpPr/>
          <p:nvPr/>
        </p:nvSpPr>
        <p:spPr>
          <a:xfrm flipH="1">
            <a:off x="9728461" y="4938476"/>
            <a:ext cx="738781" cy="542655"/>
          </a:xfrm>
          <a:custGeom>
            <a:avLst/>
            <a:gdLst>
              <a:gd name="connsiteX0" fmla="*/ 796413 w 796413"/>
              <a:gd name="connsiteY0" fmla="*/ 344129 h 368104"/>
              <a:gd name="connsiteX1" fmla="*/ 580103 w 796413"/>
              <a:gd name="connsiteY1" fmla="*/ 363793 h 368104"/>
              <a:gd name="connsiteX2" fmla="*/ 285136 w 796413"/>
              <a:gd name="connsiteY2" fmla="*/ 353961 h 368104"/>
              <a:gd name="connsiteX3" fmla="*/ 137652 w 796413"/>
              <a:gd name="connsiteY3" fmla="*/ 226142 h 368104"/>
              <a:gd name="connsiteX4" fmla="*/ 0 w 796413"/>
              <a:gd name="connsiteY4" fmla="*/ 0 h 368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6413" h="368104">
                <a:moveTo>
                  <a:pt x="796413" y="344129"/>
                </a:moveTo>
                <a:cubicBezTo>
                  <a:pt x="730864" y="353141"/>
                  <a:pt x="665316" y="362154"/>
                  <a:pt x="580103" y="363793"/>
                </a:cubicBezTo>
                <a:cubicBezTo>
                  <a:pt x="494890" y="365432"/>
                  <a:pt x="358878" y="376903"/>
                  <a:pt x="285136" y="353961"/>
                </a:cubicBezTo>
                <a:cubicBezTo>
                  <a:pt x="211394" y="331019"/>
                  <a:pt x="185175" y="285135"/>
                  <a:pt x="137652" y="226142"/>
                </a:cubicBezTo>
                <a:cubicBezTo>
                  <a:pt x="90129" y="167148"/>
                  <a:pt x="45064" y="83574"/>
                  <a:pt x="0" y="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93E4A897-59F5-BDBA-16B2-4793AF02A40E}"/>
              </a:ext>
            </a:extLst>
          </p:cNvPr>
          <p:cNvSpPr txBox="1"/>
          <p:nvPr/>
        </p:nvSpPr>
        <p:spPr>
          <a:xfrm>
            <a:off x="330680" y="4118371"/>
            <a:ext cx="52495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.. and consider the expression of the input thermal noise voltage PSD:</a:t>
            </a:r>
          </a:p>
        </p:txBody>
      </p:sp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5B8DE5B3-8D62-055E-7632-DC532C76E13D}"/>
              </a:ext>
            </a:extLst>
          </p:cNvPr>
          <p:cNvSpPr/>
          <p:nvPr/>
        </p:nvSpPr>
        <p:spPr>
          <a:xfrm>
            <a:off x="4914900" y="5349240"/>
            <a:ext cx="377190" cy="39352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60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 animBg="1"/>
      <p:bldP spid="19" grpId="0" animBg="1"/>
      <p:bldP spid="20" grpId="0"/>
      <p:bldP spid="2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5496"/>
            <a:ext cx="10515600" cy="662397"/>
          </a:xfrm>
        </p:spPr>
        <p:txBody>
          <a:bodyPr/>
          <a:lstStyle/>
          <a:p>
            <a:r>
              <a:rPr lang="en-US" dirty="0"/>
              <a:t>Current consumption of the op-amp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AF6F194-3DEF-4B77-BFB5-4CFA921C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68271"/>
              </p:ext>
            </p:extLst>
          </p:nvPr>
        </p:nvGraphicFramePr>
        <p:xfrm>
          <a:off x="1081457" y="1281406"/>
          <a:ext cx="3541527" cy="54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241200" progId="Equation.DSMT4">
                  <p:embed/>
                </p:oleObj>
              </mc:Choice>
              <mc:Fallback>
                <p:oleObj name="Equation" r:id="rId3" imgW="158724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3AF6F194-3DEF-4B77-BFB5-4CFA921CA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457" y="1281406"/>
                        <a:ext cx="3541527" cy="542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AF6F194-3DEF-4B77-BFB5-4CFA921C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89029"/>
              </p:ext>
            </p:extLst>
          </p:nvPr>
        </p:nvGraphicFramePr>
        <p:xfrm>
          <a:off x="8434438" y="954245"/>
          <a:ext cx="31178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507960" progId="Equation.DSMT4">
                  <p:embed/>
                </p:oleObj>
              </mc:Choice>
              <mc:Fallback>
                <p:oleObj name="Equation" r:id="rId5" imgW="1396800" imgH="5079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AF6F194-3DEF-4B77-BFB5-4CFA921CA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438" y="954245"/>
                        <a:ext cx="3117850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AF6F194-3DEF-4B77-BFB5-4CFA921C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74785"/>
              </p:ext>
            </p:extLst>
          </p:nvPr>
        </p:nvGraphicFramePr>
        <p:xfrm>
          <a:off x="4721276" y="1011395"/>
          <a:ext cx="37131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482400" progId="Equation.DSMT4">
                  <p:embed/>
                </p:oleObj>
              </mc:Choice>
              <mc:Fallback>
                <p:oleObj name="Equation" r:id="rId7" imgW="166356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AF6F194-3DEF-4B77-BFB5-4CFA921CA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76" y="1011395"/>
                        <a:ext cx="3713162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AF6F194-3DEF-4B77-BFB5-4CFA921C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33907"/>
              </p:ext>
            </p:extLst>
          </p:nvPr>
        </p:nvGraphicFramePr>
        <p:xfrm>
          <a:off x="7007225" y="2672601"/>
          <a:ext cx="12731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444240" progId="Equation.DSMT4">
                  <p:embed/>
                </p:oleObj>
              </mc:Choice>
              <mc:Fallback>
                <p:oleObj name="Equation" r:id="rId9" imgW="571320" imgH="4442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AF6F194-3DEF-4B77-BFB5-4CFA921CA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2672601"/>
                        <a:ext cx="1273175" cy="998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in su 8"/>
          <p:cNvSpPr/>
          <p:nvPr/>
        </p:nvSpPr>
        <p:spPr>
          <a:xfrm>
            <a:off x="7128387" y="2204359"/>
            <a:ext cx="255639" cy="361860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ccia in su 9"/>
          <p:cNvSpPr/>
          <p:nvPr/>
        </p:nvSpPr>
        <p:spPr>
          <a:xfrm>
            <a:off x="7771580" y="2204359"/>
            <a:ext cx="255639" cy="361860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18D8B08-D6E0-42A3-AF2F-811BC90B0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98884"/>
              </p:ext>
            </p:extLst>
          </p:nvPr>
        </p:nvGraphicFramePr>
        <p:xfrm>
          <a:off x="1023785" y="2094070"/>
          <a:ext cx="33099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25400" imgH="431640" progId="Equation.DSMT4">
                  <p:embed/>
                </p:oleObj>
              </mc:Choice>
              <mc:Fallback>
                <p:oleObj name="Equation" r:id="rId11" imgW="162540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18D8B08-D6E0-42A3-AF2F-811BC90B0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785" y="2094070"/>
                        <a:ext cx="3309937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AF6F194-3DEF-4B77-BFB5-4CFA921C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84202"/>
              </p:ext>
            </p:extLst>
          </p:nvPr>
        </p:nvGraphicFramePr>
        <p:xfrm>
          <a:off x="719372" y="2871768"/>
          <a:ext cx="5737724" cy="10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57320" imgH="507960" progId="Equation.DSMT4">
                  <p:embed/>
                </p:oleObj>
              </mc:Choice>
              <mc:Fallback>
                <p:oleObj name="Equation" r:id="rId13" imgW="285732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AF6F194-3DEF-4B77-BFB5-4CFA921CA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72" y="2871768"/>
                        <a:ext cx="5737724" cy="1025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AF6F194-3DEF-4B77-BFB5-4CFA921C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19286"/>
              </p:ext>
            </p:extLst>
          </p:nvPr>
        </p:nvGraphicFramePr>
        <p:xfrm>
          <a:off x="4793164" y="4415625"/>
          <a:ext cx="4926084" cy="104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00120" imgH="507960" progId="Equation.DSMT4">
                  <p:embed/>
                </p:oleObj>
              </mc:Choice>
              <mc:Fallback>
                <p:oleObj name="Equation" r:id="rId15" imgW="240012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AF6F194-3DEF-4B77-BFB5-4CFA921CA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164" y="4415625"/>
                        <a:ext cx="4926084" cy="1048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BF7B9D1-74A4-7CF6-96A2-6122F391FECD}"/>
              </a:ext>
            </a:extLst>
          </p:cNvPr>
          <p:cNvSpPr txBox="1"/>
          <p:nvPr/>
        </p:nvSpPr>
        <p:spPr>
          <a:xfrm>
            <a:off x="6188445" y="5436457"/>
            <a:ext cx="18934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ction due to</a:t>
            </a:r>
          </a:p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irst stage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014A2C1-03F3-94F4-22FB-F0DADE26576B}"/>
              </a:ext>
            </a:extLst>
          </p:cNvPr>
          <p:cNvSpPr txBox="1"/>
          <p:nvPr/>
        </p:nvSpPr>
        <p:spPr>
          <a:xfrm>
            <a:off x="9894233" y="5382373"/>
            <a:ext cx="21355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ction due to</a:t>
            </a:r>
          </a:p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econd stage</a:t>
            </a:r>
          </a:p>
        </p:txBody>
      </p:sp>
      <p:sp>
        <p:nvSpPr>
          <p:cNvPr id="16" name="Figura a mano libera 9">
            <a:extLst>
              <a:ext uri="{FF2B5EF4-FFF2-40B4-BE49-F238E27FC236}">
                <a16:creationId xmlns:a16="http://schemas.microsoft.com/office/drawing/2014/main" id="{D5CB0EFD-5125-C0D6-CE30-7BC5439FCC0B}"/>
              </a:ext>
            </a:extLst>
          </p:cNvPr>
          <p:cNvSpPr/>
          <p:nvPr/>
        </p:nvSpPr>
        <p:spPr>
          <a:xfrm>
            <a:off x="8318966" y="5082515"/>
            <a:ext cx="179985" cy="707886"/>
          </a:xfrm>
          <a:custGeom>
            <a:avLst/>
            <a:gdLst>
              <a:gd name="connsiteX0" fmla="*/ 0 w 191615"/>
              <a:gd name="connsiteY0" fmla="*/ 511277 h 511277"/>
              <a:gd name="connsiteX1" fmla="*/ 186813 w 191615"/>
              <a:gd name="connsiteY1" fmla="*/ 393290 h 511277"/>
              <a:gd name="connsiteX2" fmla="*/ 117987 w 191615"/>
              <a:gd name="connsiteY2" fmla="*/ 0 h 511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1615" h="511277">
                <a:moveTo>
                  <a:pt x="0" y="511277"/>
                </a:moveTo>
                <a:cubicBezTo>
                  <a:pt x="83574" y="494890"/>
                  <a:pt x="167149" y="478503"/>
                  <a:pt x="186813" y="393290"/>
                </a:cubicBezTo>
                <a:cubicBezTo>
                  <a:pt x="206478" y="308077"/>
                  <a:pt x="162232" y="154038"/>
                  <a:pt x="117987" y="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 10">
            <a:extLst>
              <a:ext uri="{FF2B5EF4-FFF2-40B4-BE49-F238E27FC236}">
                <a16:creationId xmlns:a16="http://schemas.microsoft.com/office/drawing/2014/main" id="{DBCA378D-A142-46E7-83C4-27E5CEA2A269}"/>
              </a:ext>
            </a:extLst>
          </p:cNvPr>
          <p:cNvSpPr/>
          <p:nvPr/>
        </p:nvSpPr>
        <p:spPr>
          <a:xfrm>
            <a:off x="9085408" y="5411056"/>
            <a:ext cx="821813" cy="442555"/>
          </a:xfrm>
          <a:custGeom>
            <a:avLst/>
            <a:gdLst>
              <a:gd name="connsiteX0" fmla="*/ 796413 w 796413"/>
              <a:gd name="connsiteY0" fmla="*/ 344129 h 368104"/>
              <a:gd name="connsiteX1" fmla="*/ 580103 w 796413"/>
              <a:gd name="connsiteY1" fmla="*/ 363793 h 368104"/>
              <a:gd name="connsiteX2" fmla="*/ 285136 w 796413"/>
              <a:gd name="connsiteY2" fmla="*/ 353961 h 368104"/>
              <a:gd name="connsiteX3" fmla="*/ 137652 w 796413"/>
              <a:gd name="connsiteY3" fmla="*/ 226142 h 368104"/>
              <a:gd name="connsiteX4" fmla="*/ 0 w 796413"/>
              <a:gd name="connsiteY4" fmla="*/ 0 h 368104"/>
              <a:gd name="connsiteX0" fmla="*/ 796413 w 796413"/>
              <a:gd name="connsiteY0" fmla="*/ 344129 h 416355"/>
              <a:gd name="connsiteX1" fmla="*/ 580103 w 796413"/>
              <a:gd name="connsiteY1" fmla="*/ 363793 h 416355"/>
              <a:gd name="connsiteX2" fmla="*/ 216556 w 796413"/>
              <a:gd name="connsiteY2" fmla="*/ 411111 h 416355"/>
              <a:gd name="connsiteX3" fmla="*/ 137652 w 796413"/>
              <a:gd name="connsiteY3" fmla="*/ 226142 h 416355"/>
              <a:gd name="connsiteX4" fmla="*/ 0 w 796413"/>
              <a:gd name="connsiteY4" fmla="*/ 0 h 416355"/>
              <a:gd name="connsiteX0" fmla="*/ 796413 w 796413"/>
              <a:gd name="connsiteY0" fmla="*/ 344129 h 415718"/>
              <a:gd name="connsiteX1" fmla="*/ 580103 w 796413"/>
              <a:gd name="connsiteY1" fmla="*/ 363793 h 415718"/>
              <a:gd name="connsiteX2" fmla="*/ 216556 w 796413"/>
              <a:gd name="connsiteY2" fmla="*/ 411111 h 415718"/>
              <a:gd name="connsiteX3" fmla="*/ 46212 w 796413"/>
              <a:gd name="connsiteY3" fmla="*/ 237572 h 415718"/>
              <a:gd name="connsiteX4" fmla="*/ 0 w 796413"/>
              <a:gd name="connsiteY4" fmla="*/ 0 h 415718"/>
              <a:gd name="connsiteX0" fmla="*/ 758130 w 758130"/>
              <a:gd name="connsiteY0" fmla="*/ 349209 h 420798"/>
              <a:gd name="connsiteX1" fmla="*/ 541820 w 758130"/>
              <a:gd name="connsiteY1" fmla="*/ 368873 h 420798"/>
              <a:gd name="connsiteX2" fmla="*/ 178273 w 758130"/>
              <a:gd name="connsiteY2" fmla="*/ 416191 h 420798"/>
              <a:gd name="connsiteX3" fmla="*/ 7929 w 758130"/>
              <a:gd name="connsiteY3" fmla="*/ 242652 h 420798"/>
              <a:gd name="connsiteX4" fmla="*/ 98877 w 758130"/>
              <a:gd name="connsiteY4" fmla="*/ 0 h 420798"/>
              <a:gd name="connsiteX0" fmla="*/ 816733 w 816733"/>
              <a:gd name="connsiteY0" fmla="*/ 354289 h 425878"/>
              <a:gd name="connsiteX1" fmla="*/ 600423 w 816733"/>
              <a:gd name="connsiteY1" fmla="*/ 373953 h 425878"/>
              <a:gd name="connsiteX2" fmla="*/ 236876 w 816733"/>
              <a:gd name="connsiteY2" fmla="*/ 421271 h 425878"/>
              <a:gd name="connsiteX3" fmla="*/ 66532 w 816733"/>
              <a:gd name="connsiteY3" fmla="*/ 247732 h 425878"/>
              <a:gd name="connsiteX4" fmla="*/ 0 w 816733"/>
              <a:gd name="connsiteY4" fmla="*/ 0 h 425878"/>
              <a:gd name="connsiteX0" fmla="*/ 816733 w 816733"/>
              <a:gd name="connsiteY0" fmla="*/ 354289 h 422891"/>
              <a:gd name="connsiteX1" fmla="*/ 600423 w 816733"/>
              <a:gd name="connsiteY1" fmla="*/ 373953 h 422891"/>
              <a:gd name="connsiteX2" fmla="*/ 236876 w 816733"/>
              <a:gd name="connsiteY2" fmla="*/ 421271 h 422891"/>
              <a:gd name="connsiteX3" fmla="*/ 117332 w 816733"/>
              <a:gd name="connsiteY3" fmla="*/ 308692 h 422891"/>
              <a:gd name="connsiteX4" fmla="*/ 0 w 816733"/>
              <a:gd name="connsiteY4" fmla="*/ 0 h 422891"/>
              <a:gd name="connsiteX0" fmla="*/ 760853 w 760853"/>
              <a:gd name="connsiteY0" fmla="*/ 354289 h 422891"/>
              <a:gd name="connsiteX1" fmla="*/ 544543 w 760853"/>
              <a:gd name="connsiteY1" fmla="*/ 373953 h 422891"/>
              <a:gd name="connsiteX2" fmla="*/ 180996 w 760853"/>
              <a:gd name="connsiteY2" fmla="*/ 421271 h 422891"/>
              <a:gd name="connsiteX3" fmla="*/ 61452 w 760853"/>
              <a:gd name="connsiteY3" fmla="*/ 308692 h 422891"/>
              <a:gd name="connsiteX4" fmla="*/ 0 w 760853"/>
              <a:gd name="connsiteY4" fmla="*/ 0 h 422891"/>
              <a:gd name="connsiteX0" fmla="*/ 760853 w 760853"/>
              <a:gd name="connsiteY0" fmla="*/ 354289 h 421682"/>
              <a:gd name="connsiteX1" fmla="*/ 544543 w 760853"/>
              <a:gd name="connsiteY1" fmla="*/ 373953 h 421682"/>
              <a:gd name="connsiteX2" fmla="*/ 180996 w 760853"/>
              <a:gd name="connsiteY2" fmla="*/ 421271 h 421682"/>
              <a:gd name="connsiteX3" fmla="*/ 61452 w 760853"/>
              <a:gd name="connsiteY3" fmla="*/ 344252 h 421682"/>
              <a:gd name="connsiteX4" fmla="*/ 0 w 760853"/>
              <a:gd name="connsiteY4" fmla="*/ 0 h 421682"/>
              <a:gd name="connsiteX0" fmla="*/ 765592 w 765592"/>
              <a:gd name="connsiteY0" fmla="*/ 354289 h 421967"/>
              <a:gd name="connsiteX1" fmla="*/ 549282 w 765592"/>
              <a:gd name="connsiteY1" fmla="*/ 373953 h 421967"/>
              <a:gd name="connsiteX2" fmla="*/ 185735 w 765592"/>
              <a:gd name="connsiteY2" fmla="*/ 421271 h 421967"/>
              <a:gd name="connsiteX3" fmla="*/ 15391 w 765592"/>
              <a:gd name="connsiteY3" fmla="*/ 334092 h 421967"/>
              <a:gd name="connsiteX4" fmla="*/ 4739 w 765592"/>
              <a:gd name="connsiteY4" fmla="*/ 0 h 421967"/>
              <a:gd name="connsiteX0" fmla="*/ 760853 w 760853"/>
              <a:gd name="connsiteY0" fmla="*/ 354289 h 423791"/>
              <a:gd name="connsiteX1" fmla="*/ 544543 w 760853"/>
              <a:gd name="connsiteY1" fmla="*/ 373953 h 423791"/>
              <a:gd name="connsiteX2" fmla="*/ 180996 w 760853"/>
              <a:gd name="connsiteY2" fmla="*/ 421271 h 423791"/>
              <a:gd name="connsiteX3" fmla="*/ 86852 w 760853"/>
              <a:gd name="connsiteY3" fmla="*/ 288372 h 423791"/>
              <a:gd name="connsiteX4" fmla="*/ 0 w 760853"/>
              <a:gd name="connsiteY4" fmla="*/ 0 h 423791"/>
              <a:gd name="connsiteX0" fmla="*/ 760853 w 760853"/>
              <a:gd name="connsiteY0" fmla="*/ 354289 h 427315"/>
              <a:gd name="connsiteX1" fmla="*/ 544543 w 760853"/>
              <a:gd name="connsiteY1" fmla="*/ 373953 h 427315"/>
              <a:gd name="connsiteX2" fmla="*/ 180996 w 760853"/>
              <a:gd name="connsiteY2" fmla="*/ 421271 h 427315"/>
              <a:gd name="connsiteX3" fmla="*/ 71612 w 760853"/>
              <a:gd name="connsiteY3" fmla="*/ 222332 h 427315"/>
              <a:gd name="connsiteX4" fmla="*/ 0 w 760853"/>
              <a:gd name="connsiteY4" fmla="*/ 0 h 427315"/>
              <a:gd name="connsiteX0" fmla="*/ 700392 w 700392"/>
              <a:gd name="connsiteY0" fmla="*/ 359369 h 432395"/>
              <a:gd name="connsiteX1" fmla="*/ 484082 w 700392"/>
              <a:gd name="connsiteY1" fmla="*/ 379033 h 432395"/>
              <a:gd name="connsiteX2" fmla="*/ 120535 w 700392"/>
              <a:gd name="connsiteY2" fmla="*/ 426351 h 432395"/>
              <a:gd name="connsiteX3" fmla="*/ 11151 w 700392"/>
              <a:gd name="connsiteY3" fmla="*/ 227412 h 432395"/>
              <a:gd name="connsiteX4" fmla="*/ 41139 w 700392"/>
              <a:gd name="connsiteY4" fmla="*/ 0 h 432395"/>
              <a:gd name="connsiteX0" fmla="*/ 821813 w 821813"/>
              <a:gd name="connsiteY0" fmla="*/ 369529 h 442555"/>
              <a:gd name="connsiteX1" fmla="*/ 605503 w 821813"/>
              <a:gd name="connsiteY1" fmla="*/ 389193 h 442555"/>
              <a:gd name="connsiteX2" fmla="*/ 241956 w 821813"/>
              <a:gd name="connsiteY2" fmla="*/ 436511 h 442555"/>
              <a:gd name="connsiteX3" fmla="*/ 132572 w 821813"/>
              <a:gd name="connsiteY3" fmla="*/ 237572 h 442555"/>
              <a:gd name="connsiteX4" fmla="*/ 0 w 821813"/>
              <a:gd name="connsiteY4" fmla="*/ 0 h 442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1813" h="442555">
                <a:moveTo>
                  <a:pt x="821813" y="369529"/>
                </a:moveTo>
                <a:cubicBezTo>
                  <a:pt x="756264" y="378541"/>
                  <a:pt x="702146" y="378029"/>
                  <a:pt x="605503" y="389193"/>
                </a:cubicBezTo>
                <a:cubicBezTo>
                  <a:pt x="508860" y="400357"/>
                  <a:pt x="320778" y="461781"/>
                  <a:pt x="241956" y="436511"/>
                </a:cubicBezTo>
                <a:cubicBezTo>
                  <a:pt x="163134" y="411241"/>
                  <a:pt x="180095" y="296565"/>
                  <a:pt x="132572" y="237572"/>
                </a:cubicBezTo>
                <a:cubicBezTo>
                  <a:pt x="85049" y="178578"/>
                  <a:pt x="45064" y="83574"/>
                  <a:pt x="0" y="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0DA4260-A08D-572C-4F66-6C8A6B737BD6}"/>
              </a:ext>
            </a:extLst>
          </p:cNvPr>
          <p:cNvSpPr txBox="1"/>
          <p:nvPr/>
        </p:nvSpPr>
        <p:spPr>
          <a:xfrm>
            <a:off x="362525" y="4276758"/>
            <a:ext cx="36135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w thermal noise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n-t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eans high current consumption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B2064ABE-BC25-EE48-68D2-0DF9A59A36BE}"/>
              </a:ext>
            </a:extLst>
          </p:cNvPr>
          <p:cNvSpPr txBox="1"/>
          <p:nvPr/>
        </p:nvSpPr>
        <p:spPr>
          <a:xfrm>
            <a:off x="9046524" y="2707098"/>
            <a:ext cx="29832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F and 1/F appear: an optimum F value can be calculated </a:t>
            </a:r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FD69CDDE-AE46-A3B5-4752-8C20E6338B6D}"/>
              </a:ext>
            </a:extLst>
          </p:cNvPr>
          <p:cNvSpPr/>
          <p:nvPr/>
        </p:nvSpPr>
        <p:spPr>
          <a:xfrm>
            <a:off x="7256206" y="3884179"/>
            <a:ext cx="1851660" cy="708660"/>
          </a:xfrm>
          <a:custGeom>
            <a:avLst/>
            <a:gdLst>
              <a:gd name="connsiteX0" fmla="*/ 1737360 w 1737360"/>
              <a:gd name="connsiteY0" fmla="*/ 0 h 1097280"/>
              <a:gd name="connsiteX1" fmla="*/ 1543050 w 1737360"/>
              <a:gd name="connsiteY1" fmla="*/ 400050 h 1097280"/>
              <a:gd name="connsiteX2" fmla="*/ 720090 w 1737360"/>
              <a:gd name="connsiteY2" fmla="*/ 457200 h 1097280"/>
              <a:gd name="connsiteX3" fmla="*/ 171450 w 1737360"/>
              <a:gd name="connsiteY3" fmla="*/ 582930 h 1097280"/>
              <a:gd name="connsiteX4" fmla="*/ 0 w 1737360"/>
              <a:gd name="connsiteY4" fmla="*/ 1097280 h 1097280"/>
              <a:gd name="connsiteX0" fmla="*/ 1805940 w 1805940"/>
              <a:gd name="connsiteY0" fmla="*/ 0 h 845820"/>
              <a:gd name="connsiteX1" fmla="*/ 1543050 w 1805940"/>
              <a:gd name="connsiteY1" fmla="*/ 148590 h 845820"/>
              <a:gd name="connsiteX2" fmla="*/ 720090 w 1805940"/>
              <a:gd name="connsiteY2" fmla="*/ 205740 h 845820"/>
              <a:gd name="connsiteX3" fmla="*/ 171450 w 1805940"/>
              <a:gd name="connsiteY3" fmla="*/ 331470 h 845820"/>
              <a:gd name="connsiteX4" fmla="*/ 0 w 1805940"/>
              <a:gd name="connsiteY4" fmla="*/ 845820 h 845820"/>
              <a:gd name="connsiteX0" fmla="*/ 1805940 w 1805940"/>
              <a:gd name="connsiteY0" fmla="*/ 0 h 845820"/>
              <a:gd name="connsiteX1" fmla="*/ 1291590 w 1805940"/>
              <a:gd name="connsiteY1" fmla="*/ 171450 h 845820"/>
              <a:gd name="connsiteX2" fmla="*/ 720090 w 1805940"/>
              <a:gd name="connsiteY2" fmla="*/ 205740 h 845820"/>
              <a:gd name="connsiteX3" fmla="*/ 171450 w 1805940"/>
              <a:gd name="connsiteY3" fmla="*/ 331470 h 845820"/>
              <a:gd name="connsiteX4" fmla="*/ 0 w 1805940"/>
              <a:gd name="connsiteY4" fmla="*/ 845820 h 845820"/>
              <a:gd name="connsiteX0" fmla="*/ 1851660 w 1851660"/>
              <a:gd name="connsiteY0" fmla="*/ 0 h 708660"/>
              <a:gd name="connsiteX1" fmla="*/ 1291590 w 1851660"/>
              <a:gd name="connsiteY1" fmla="*/ 34290 h 708660"/>
              <a:gd name="connsiteX2" fmla="*/ 720090 w 1851660"/>
              <a:gd name="connsiteY2" fmla="*/ 68580 h 708660"/>
              <a:gd name="connsiteX3" fmla="*/ 171450 w 1851660"/>
              <a:gd name="connsiteY3" fmla="*/ 194310 h 708660"/>
              <a:gd name="connsiteX4" fmla="*/ 0 w 1851660"/>
              <a:gd name="connsiteY4" fmla="*/ 708660 h 708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51660" h="708660">
                <a:moveTo>
                  <a:pt x="1851660" y="0"/>
                </a:moveTo>
                <a:cubicBezTo>
                  <a:pt x="1839277" y="161925"/>
                  <a:pt x="1480185" y="22860"/>
                  <a:pt x="1291590" y="34290"/>
                </a:cubicBezTo>
                <a:cubicBezTo>
                  <a:pt x="1102995" y="45720"/>
                  <a:pt x="906780" y="41910"/>
                  <a:pt x="720090" y="68580"/>
                </a:cubicBezTo>
                <a:cubicBezTo>
                  <a:pt x="533400" y="95250"/>
                  <a:pt x="291465" y="87630"/>
                  <a:pt x="171450" y="194310"/>
                </a:cubicBezTo>
                <a:cubicBezTo>
                  <a:pt x="51435" y="300990"/>
                  <a:pt x="25717" y="504825"/>
                  <a:pt x="0" y="708660"/>
                </a:cubicBezTo>
              </a:path>
            </a:pathLst>
          </a:custGeom>
          <a:noFill/>
          <a:ln w="28575">
            <a:solidFill>
              <a:srgbClr val="0070C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7E39820B-1015-298C-D947-E2C23B63D52D}"/>
              </a:ext>
            </a:extLst>
          </p:cNvPr>
          <p:cNvSpPr/>
          <p:nvPr/>
        </p:nvSpPr>
        <p:spPr>
          <a:xfrm>
            <a:off x="9544050" y="4091940"/>
            <a:ext cx="1239051" cy="1040130"/>
          </a:xfrm>
          <a:custGeom>
            <a:avLst/>
            <a:gdLst>
              <a:gd name="connsiteX0" fmla="*/ 1097280 w 1239051"/>
              <a:gd name="connsiteY0" fmla="*/ 0 h 1040130"/>
              <a:gd name="connsiteX1" fmla="*/ 1143000 w 1239051"/>
              <a:gd name="connsiteY1" fmla="*/ 480060 h 1040130"/>
              <a:gd name="connsiteX2" fmla="*/ 0 w 1239051"/>
              <a:gd name="connsiteY2" fmla="*/ 1040130 h 1040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39051" h="1040130">
                <a:moveTo>
                  <a:pt x="1097280" y="0"/>
                </a:moveTo>
                <a:cubicBezTo>
                  <a:pt x="1211580" y="153352"/>
                  <a:pt x="1325880" y="306705"/>
                  <a:pt x="1143000" y="480060"/>
                </a:cubicBezTo>
                <a:cubicBezTo>
                  <a:pt x="960120" y="653415"/>
                  <a:pt x="480060" y="846772"/>
                  <a:pt x="0" y="1040130"/>
                </a:cubicBezTo>
              </a:path>
            </a:pathLst>
          </a:custGeom>
          <a:noFill/>
          <a:ln w="28575">
            <a:solidFill>
              <a:srgbClr val="0070C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0DDADDDF-9996-39B4-D5BE-9DD62E106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74885"/>
              </p:ext>
            </p:extLst>
          </p:nvPr>
        </p:nvGraphicFramePr>
        <p:xfrm>
          <a:off x="1469261" y="4151189"/>
          <a:ext cx="17335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431640" progId="Equation.DSMT4">
                  <p:embed/>
                </p:oleObj>
              </mc:Choice>
              <mc:Fallback>
                <p:oleObj name="Equation" r:id="rId17" imgW="863280" imgH="43164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0DDADDDF-9996-39B4-D5BE-9DD62E106C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261" y="4151189"/>
                        <a:ext cx="1733550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50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15" grpId="0"/>
      <p:bldP spid="16" grpId="0" animBg="1"/>
      <p:bldP spid="17" grpId="0" animBg="1"/>
      <p:bldP spid="18" grpId="0"/>
      <p:bldP spid="19" grpId="0"/>
      <p:bldP spid="21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Rettangolo con angoli arrotondati 134">
            <a:extLst>
              <a:ext uri="{FF2B5EF4-FFF2-40B4-BE49-F238E27FC236}">
                <a16:creationId xmlns:a16="http://schemas.microsoft.com/office/drawing/2014/main" id="{6C3BAD5F-2D68-461A-80D6-27D3657586B6}"/>
              </a:ext>
            </a:extLst>
          </p:cNvPr>
          <p:cNvSpPr/>
          <p:nvPr/>
        </p:nvSpPr>
        <p:spPr>
          <a:xfrm>
            <a:off x="163824" y="1640585"/>
            <a:ext cx="2512807" cy="376079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Rettangolo con angoli arrotondati 135">
            <a:extLst>
              <a:ext uri="{FF2B5EF4-FFF2-40B4-BE49-F238E27FC236}">
                <a16:creationId xmlns:a16="http://schemas.microsoft.com/office/drawing/2014/main" id="{79D8C372-21EB-4FB2-BA61-87B77826B45F}"/>
              </a:ext>
            </a:extLst>
          </p:cNvPr>
          <p:cNvSpPr/>
          <p:nvPr/>
        </p:nvSpPr>
        <p:spPr>
          <a:xfrm>
            <a:off x="2766863" y="1710745"/>
            <a:ext cx="1544005" cy="369063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ttangolo con angoli arrotondati 136">
            <a:extLst>
              <a:ext uri="{FF2B5EF4-FFF2-40B4-BE49-F238E27FC236}">
                <a16:creationId xmlns:a16="http://schemas.microsoft.com/office/drawing/2014/main" id="{3EF4C788-9A3E-4CE1-BC54-AE3E047C0A22}"/>
              </a:ext>
            </a:extLst>
          </p:cNvPr>
          <p:cNvSpPr/>
          <p:nvPr/>
        </p:nvSpPr>
        <p:spPr>
          <a:xfrm>
            <a:off x="8263742" y="3271813"/>
            <a:ext cx="3785320" cy="168072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ttangolo con angoli arrotondati 133">
            <a:extLst>
              <a:ext uri="{FF2B5EF4-FFF2-40B4-BE49-F238E27FC236}">
                <a16:creationId xmlns:a16="http://schemas.microsoft.com/office/drawing/2014/main" id="{21A29A28-D065-41EC-8EB3-CA40D62B4A0F}"/>
              </a:ext>
            </a:extLst>
          </p:cNvPr>
          <p:cNvSpPr/>
          <p:nvPr/>
        </p:nvSpPr>
        <p:spPr>
          <a:xfrm>
            <a:off x="4754880" y="3247795"/>
            <a:ext cx="3528998" cy="168072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EEC76917-F713-4BDB-A69C-FD45CF0A26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of the method to the two-stage op-am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6AD513D-851C-4FC3-8CBD-D35495346E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1AFEE7F-96D6-4C82-BC66-048CA8582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E68B5E2-DEBF-4607-9CD9-49702394A1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5352" y="1908413"/>
            <a:ext cx="4267200" cy="3305175"/>
          </a:xfrm>
          <a:prstGeom prst="rect">
            <a:avLst/>
          </a:prstGeom>
        </p:spPr>
      </p:pic>
      <p:grpSp>
        <p:nvGrpSpPr>
          <p:cNvPr id="133" name="Gruppo 132">
            <a:extLst>
              <a:ext uri="{FF2B5EF4-FFF2-40B4-BE49-F238E27FC236}">
                <a16:creationId xmlns:a16="http://schemas.microsoft.com/office/drawing/2014/main" id="{D5A72633-C606-4677-9696-473642A4B9A8}"/>
              </a:ext>
            </a:extLst>
          </p:cNvPr>
          <p:cNvGrpSpPr/>
          <p:nvPr/>
        </p:nvGrpSpPr>
        <p:grpSpPr>
          <a:xfrm>
            <a:off x="4983642" y="3216186"/>
            <a:ext cx="3709106" cy="1581464"/>
            <a:chOff x="4983642" y="3216186"/>
            <a:chExt cx="3709106" cy="1581464"/>
          </a:xfrm>
        </p:grpSpPr>
        <p:sp>
          <p:nvSpPr>
            <p:cNvPr id="79" name="CasellaDiTesto 78">
              <a:extLst>
                <a:ext uri="{FF2B5EF4-FFF2-40B4-BE49-F238E27FC236}">
                  <a16:creationId xmlns:a16="http://schemas.microsoft.com/office/drawing/2014/main" id="{DD1E1C2C-59DB-492E-9C26-762DD61FD943}"/>
                </a:ext>
              </a:extLst>
            </p:cNvPr>
            <p:cNvSpPr txBox="1"/>
            <p:nvPr/>
          </p:nvSpPr>
          <p:spPr>
            <a:xfrm>
              <a:off x="7321554" y="3216186"/>
              <a:ext cx="298768" cy="3662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h</a:t>
              </a:r>
            </a:p>
          </p:txBody>
        </p:sp>
        <p:grpSp>
          <p:nvGrpSpPr>
            <p:cNvPr id="120" name="Gruppo 119">
              <a:extLst>
                <a:ext uri="{FF2B5EF4-FFF2-40B4-BE49-F238E27FC236}">
                  <a16:creationId xmlns:a16="http://schemas.microsoft.com/office/drawing/2014/main" id="{13DCC7E5-26AF-4C42-93EF-1BE9BBE52D1F}"/>
                </a:ext>
              </a:extLst>
            </p:cNvPr>
            <p:cNvGrpSpPr/>
            <p:nvPr/>
          </p:nvGrpSpPr>
          <p:grpSpPr>
            <a:xfrm>
              <a:off x="4983642" y="3573987"/>
              <a:ext cx="3709106" cy="1223663"/>
              <a:chOff x="4983642" y="3573987"/>
              <a:chExt cx="3709106" cy="1223663"/>
            </a:xfrm>
          </p:grpSpPr>
          <p:grpSp>
            <p:nvGrpSpPr>
              <p:cNvPr id="9" name="Elemento grafico 6">
                <a:extLst>
                  <a:ext uri="{FF2B5EF4-FFF2-40B4-BE49-F238E27FC236}">
                    <a16:creationId xmlns:a16="http://schemas.microsoft.com/office/drawing/2014/main" id="{1CF7D45F-2C4A-4E4E-AD01-8EE1066D4A34}"/>
                  </a:ext>
                </a:extLst>
              </p:cNvPr>
              <p:cNvGrpSpPr/>
              <p:nvPr/>
            </p:nvGrpSpPr>
            <p:grpSpPr>
              <a:xfrm>
                <a:off x="5467413" y="3757722"/>
                <a:ext cx="414328" cy="592164"/>
                <a:chOff x="5696013" y="3757722"/>
                <a:chExt cx="414328" cy="592164"/>
              </a:xfrm>
            </p:grpSpPr>
            <p:grpSp>
              <p:nvGrpSpPr>
                <p:cNvPr id="10" name="Elemento grafico 6">
                  <a:extLst>
                    <a:ext uri="{FF2B5EF4-FFF2-40B4-BE49-F238E27FC236}">
                      <a16:creationId xmlns:a16="http://schemas.microsoft.com/office/drawing/2014/main" id="{F85FEBCD-6568-4274-BC56-53955447B711}"/>
                    </a:ext>
                  </a:extLst>
                </p:cNvPr>
                <p:cNvGrpSpPr/>
                <p:nvPr/>
              </p:nvGrpSpPr>
              <p:grpSpPr>
                <a:xfrm>
                  <a:off x="5696013" y="3757722"/>
                  <a:ext cx="414328" cy="592164"/>
                  <a:chOff x="5696013" y="3757722"/>
                  <a:chExt cx="414328" cy="592164"/>
                </a:xfrm>
                <a:noFill/>
              </p:grpSpPr>
              <p:sp>
                <p:nvSpPr>
                  <p:cNvPr id="11" name="Figura a mano libera: forma 10">
                    <a:extLst>
                      <a:ext uri="{FF2B5EF4-FFF2-40B4-BE49-F238E27FC236}">
                        <a16:creationId xmlns:a16="http://schemas.microsoft.com/office/drawing/2014/main" id="{C34A2702-2114-40F4-B8EF-BB2225024BE6}"/>
                      </a:ext>
                    </a:extLst>
                  </p:cNvPr>
                  <p:cNvSpPr/>
                  <p:nvPr/>
                </p:nvSpPr>
                <p:spPr>
                  <a:xfrm flipV="1">
                    <a:off x="5903184" y="3757722"/>
                    <a:ext cx="9525" cy="88992"/>
                  </a:xfrm>
                  <a:custGeom>
                    <a:avLst/>
                    <a:gdLst>
                      <a:gd name="connsiteX0" fmla="*/ -149 w 9525"/>
                      <a:gd name="connsiteY0" fmla="*/ -66 h 88992"/>
                      <a:gd name="connsiteX1" fmla="*/ -149 w 9525"/>
                      <a:gd name="connsiteY1" fmla="*/ 88926 h 889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8992">
                        <a:moveTo>
                          <a:pt x="-149" y="-66"/>
                        </a:moveTo>
                        <a:lnTo>
                          <a:pt x="-149" y="8892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" name="Figura a mano libera: forma 11">
                    <a:extLst>
                      <a:ext uri="{FF2B5EF4-FFF2-40B4-BE49-F238E27FC236}">
                        <a16:creationId xmlns:a16="http://schemas.microsoft.com/office/drawing/2014/main" id="{A9911DAA-09F5-4C52-91D4-ACC63CBE1582}"/>
                      </a:ext>
                    </a:extLst>
                  </p:cNvPr>
                  <p:cNvSpPr/>
                  <p:nvPr/>
                </p:nvSpPr>
                <p:spPr>
                  <a:xfrm flipV="1">
                    <a:off x="5903184" y="4260895"/>
                    <a:ext cx="9525" cy="88991"/>
                  </a:xfrm>
                  <a:custGeom>
                    <a:avLst/>
                    <a:gdLst>
                      <a:gd name="connsiteX0" fmla="*/ -149 w 9525"/>
                      <a:gd name="connsiteY0" fmla="*/ 88992 h 88991"/>
                      <a:gd name="connsiteX1" fmla="*/ -149 w 9525"/>
                      <a:gd name="connsiteY1" fmla="*/ 0 h 8899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8991">
                        <a:moveTo>
                          <a:pt x="-149" y="88992"/>
                        </a:moveTo>
                        <a:lnTo>
                          <a:pt x="-149" y="0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" name="Figura a mano libera: forma 12">
                    <a:extLst>
                      <a:ext uri="{FF2B5EF4-FFF2-40B4-BE49-F238E27FC236}">
                        <a16:creationId xmlns:a16="http://schemas.microsoft.com/office/drawing/2014/main" id="{CE08073D-8294-4183-8441-9C89D74E0D91}"/>
                      </a:ext>
                    </a:extLst>
                  </p:cNvPr>
                  <p:cNvSpPr/>
                  <p:nvPr/>
                </p:nvSpPr>
                <p:spPr>
                  <a:xfrm>
                    <a:off x="5696013" y="3846702"/>
                    <a:ext cx="414328" cy="414174"/>
                  </a:xfrm>
                  <a:custGeom>
                    <a:avLst/>
                    <a:gdLst>
                      <a:gd name="connsiteX0" fmla="*/ 0 w 414328"/>
                      <a:gd name="connsiteY0" fmla="*/ 207087 h 414174"/>
                      <a:gd name="connsiteX1" fmla="*/ 207164 w 414328"/>
                      <a:gd name="connsiteY1" fmla="*/ 414174 h 414174"/>
                      <a:gd name="connsiteX2" fmla="*/ 414329 w 414328"/>
                      <a:gd name="connsiteY2" fmla="*/ 207087 h 414174"/>
                      <a:gd name="connsiteX3" fmla="*/ 207164 w 414328"/>
                      <a:gd name="connsiteY3" fmla="*/ 0 h 4141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414328" h="414174">
                        <a:moveTo>
                          <a:pt x="0" y="207087"/>
                        </a:moveTo>
                        <a:lnTo>
                          <a:pt x="207164" y="414174"/>
                        </a:lnTo>
                        <a:lnTo>
                          <a:pt x="414329" y="207087"/>
                        </a:lnTo>
                        <a:lnTo>
                          <a:pt x="207164" y="0"/>
                        </a:lnTo>
                        <a:close/>
                      </a:path>
                    </a:pathLst>
                  </a:custGeom>
                  <a:noFill/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" name="Figura a mano libera: forma 13">
                    <a:extLst>
                      <a:ext uri="{FF2B5EF4-FFF2-40B4-BE49-F238E27FC236}">
                        <a16:creationId xmlns:a16="http://schemas.microsoft.com/office/drawing/2014/main" id="{557DD238-FF12-4859-8F5C-71FF9AC72555}"/>
                      </a:ext>
                    </a:extLst>
                  </p:cNvPr>
                  <p:cNvSpPr/>
                  <p:nvPr/>
                </p:nvSpPr>
                <p:spPr>
                  <a:xfrm flipV="1">
                    <a:off x="5902788" y="3911694"/>
                    <a:ext cx="9525" cy="220968"/>
                  </a:xfrm>
                  <a:custGeom>
                    <a:avLst/>
                    <a:gdLst>
                      <a:gd name="connsiteX0" fmla="*/ -149 w 9525"/>
                      <a:gd name="connsiteY0" fmla="*/ 220931 h 220968"/>
                      <a:gd name="connsiteX1" fmla="*/ -149 w 9525"/>
                      <a:gd name="connsiteY1" fmla="*/ -37 h 2209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20968">
                        <a:moveTo>
                          <a:pt x="-149" y="220931"/>
                        </a:moveTo>
                        <a:lnTo>
                          <a:pt x="-149" y="-37"/>
                        </a:lnTo>
                      </a:path>
                    </a:pathLst>
                  </a:custGeom>
                  <a:noFill/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" name="Figura a mano libera: forma 14">
                  <a:extLst>
                    <a:ext uri="{FF2B5EF4-FFF2-40B4-BE49-F238E27FC236}">
                      <a16:creationId xmlns:a16="http://schemas.microsoft.com/office/drawing/2014/main" id="{F9F07DAF-EBBA-4A11-9672-EF545A07209A}"/>
                    </a:ext>
                  </a:extLst>
                </p:cNvPr>
                <p:cNvSpPr/>
                <p:nvPr/>
              </p:nvSpPr>
              <p:spPr>
                <a:xfrm flipV="1">
                  <a:off x="5847888" y="4102242"/>
                  <a:ext cx="109800" cy="88559"/>
                </a:xfrm>
                <a:custGeom>
                  <a:avLst/>
                  <a:gdLst>
                    <a:gd name="connsiteX0" fmla="*/ 54751 w 109800"/>
                    <a:gd name="connsiteY0" fmla="*/ -21 h 88559"/>
                    <a:gd name="connsiteX1" fmla="*/ -149 w 109800"/>
                    <a:gd name="connsiteY1" fmla="*/ 88539 h 88559"/>
                    <a:gd name="connsiteX2" fmla="*/ 109651 w 109800"/>
                    <a:gd name="connsiteY2" fmla="*/ 88539 h 885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9800" h="88559">
                      <a:moveTo>
                        <a:pt x="54751" y="-21"/>
                      </a:moveTo>
                      <a:lnTo>
                        <a:pt x="-149" y="88539"/>
                      </a:lnTo>
                      <a:lnTo>
                        <a:pt x="109651" y="885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9049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6890A45B-41FC-43CA-B866-E2D938244306}"/>
                  </a:ext>
                </a:extLst>
              </p:cNvPr>
              <p:cNvSpPr txBox="1"/>
              <p:nvPr/>
            </p:nvSpPr>
            <p:spPr>
              <a:xfrm>
                <a:off x="5710012" y="4116631"/>
                <a:ext cx="821054" cy="41052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0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G</a:t>
                </a:r>
                <a:r>
                  <a:rPr lang="en-US" sz="1800" i="1" spc="0" baseline="-35417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m1</a:t>
                </a:r>
                <a:r>
                  <a:rPr lang="en-US" sz="1800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v</a:t>
                </a:r>
                <a:r>
                  <a:rPr lang="en-US" sz="1800" i="1" spc="0" baseline="-35417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id</a:t>
                </a:r>
              </a:p>
            </p:txBody>
          </p:sp>
          <p:sp>
            <p:nvSpPr>
              <p:cNvPr id="17" name="Figura a mano libera: forma 16">
                <a:extLst>
                  <a:ext uri="{FF2B5EF4-FFF2-40B4-BE49-F238E27FC236}">
                    <a16:creationId xmlns:a16="http://schemas.microsoft.com/office/drawing/2014/main" id="{6F95302E-9193-4D6B-9342-E4F2B6B0C833}"/>
                  </a:ext>
                </a:extLst>
              </p:cNvPr>
              <p:cNvSpPr/>
              <p:nvPr/>
            </p:nvSpPr>
            <p:spPr>
              <a:xfrm>
                <a:off x="6589151" y="3753762"/>
                <a:ext cx="133350" cy="600078"/>
              </a:xfrm>
              <a:custGeom>
                <a:avLst/>
                <a:gdLst>
                  <a:gd name="connsiteX0" fmla="*/ 66675 w 133350"/>
                  <a:gd name="connsiteY0" fmla="*/ 600079 h 600078"/>
                  <a:gd name="connsiteX1" fmla="*/ 66675 w 133350"/>
                  <a:gd name="connsiteY1" fmla="*/ 500066 h 600078"/>
                  <a:gd name="connsiteX2" fmla="*/ 133350 w 133350"/>
                  <a:gd name="connsiteY2" fmla="*/ 466729 h 600078"/>
                  <a:gd name="connsiteX3" fmla="*/ 0 w 133350"/>
                  <a:gd name="connsiteY3" fmla="*/ 400054 h 600078"/>
                  <a:gd name="connsiteX4" fmla="*/ 133350 w 133350"/>
                  <a:gd name="connsiteY4" fmla="*/ 333379 h 600078"/>
                  <a:gd name="connsiteX5" fmla="*/ 0 w 133350"/>
                  <a:gd name="connsiteY5" fmla="*/ 266700 h 600078"/>
                  <a:gd name="connsiteX6" fmla="*/ 133350 w 133350"/>
                  <a:gd name="connsiteY6" fmla="*/ 200025 h 600078"/>
                  <a:gd name="connsiteX7" fmla="*/ 0 w 133350"/>
                  <a:gd name="connsiteY7" fmla="*/ 133350 h 600078"/>
                  <a:gd name="connsiteX8" fmla="*/ 66675 w 133350"/>
                  <a:gd name="connsiteY8" fmla="*/ 100013 h 600078"/>
                  <a:gd name="connsiteX9" fmla="*/ 66675 w 133350"/>
                  <a:gd name="connsiteY9" fmla="*/ 0 h 6000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33350" h="600078">
                    <a:moveTo>
                      <a:pt x="66675" y="600079"/>
                    </a:moveTo>
                    <a:lnTo>
                      <a:pt x="66675" y="500066"/>
                    </a:lnTo>
                    <a:lnTo>
                      <a:pt x="133350" y="466729"/>
                    </a:lnTo>
                    <a:lnTo>
                      <a:pt x="0" y="400054"/>
                    </a:lnTo>
                    <a:lnTo>
                      <a:pt x="133350" y="333379"/>
                    </a:lnTo>
                    <a:lnTo>
                      <a:pt x="0" y="266700"/>
                    </a:lnTo>
                    <a:lnTo>
                      <a:pt x="133350" y="200025"/>
                    </a:lnTo>
                    <a:lnTo>
                      <a:pt x="0" y="133350"/>
                    </a:lnTo>
                    <a:lnTo>
                      <a:pt x="66675" y="100013"/>
                    </a:lnTo>
                    <a:lnTo>
                      <a:pt x="66675" y="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bevel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8" name="Elemento grafico 6">
                <a:extLst>
                  <a:ext uri="{FF2B5EF4-FFF2-40B4-BE49-F238E27FC236}">
                    <a16:creationId xmlns:a16="http://schemas.microsoft.com/office/drawing/2014/main" id="{C0EB30ED-2708-4CC2-91EA-0BA7AA197D4A}"/>
                  </a:ext>
                </a:extLst>
              </p:cNvPr>
              <p:cNvGrpSpPr/>
              <p:nvPr/>
            </p:nvGrpSpPr>
            <p:grpSpPr>
              <a:xfrm>
                <a:off x="7072614" y="3833258"/>
                <a:ext cx="354052" cy="441095"/>
                <a:chOff x="7301214" y="3833258"/>
                <a:chExt cx="354052" cy="441095"/>
              </a:xfrm>
              <a:noFill/>
            </p:grpSpPr>
            <p:sp>
              <p:nvSpPr>
                <p:cNvPr id="19" name="Figura a mano libera: forma 18">
                  <a:extLst>
                    <a:ext uri="{FF2B5EF4-FFF2-40B4-BE49-F238E27FC236}">
                      <a16:creationId xmlns:a16="http://schemas.microsoft.com/office/drawing/2014/main" id="{3C25996E-01B3-4E35-9CC1-F489DACCB32A}"/>
                    </a:ext>
                  </a:extLst>
                </p:cNvPr>
                <p:cNvSpPr/>
                <p:nvPr/>
              </p:nvSpPr>
              <p:spPr>
                <a:xfrm>
                  <a:off x="7478240" y="3833258"/>
                  <a:ext cx="9525" cy="176438"/>
                </a:xfrm>
                <a:custGeom>
                  <a:avLst/>
                  <a:gdLst>
                    <a:gd name="connsiteX0" fmla="*/ -83 w 9525"/>
                    <a:gd name="connsiteY0" fmla="*/ -821 h 176438"/>
                    <a:gd name="connsiteX1" fmla="*/ -83 w 9525"/>
                    <a:gd name="connsiteY1" fmla="*/ 175617 h 1764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6438">
                      <a:moveTo>
                        <a:pt x="-83" y="-821"/>
                      </a:moveTo>
                      <a:lnTo>
                        <a:pt x="-83" y="175617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0" name="Figura a mano libera: forma 19">
                  <a:extLst>
                    <a:ext uri="{FF2B5EF4-FFF2-40B4-BE49-F238E27FC236}">
                      <a16:creationId xmlns:a16="http://schemas.microsoft.com/office/drawing/2014/main" id="{1C700862-4D02-4CE2-89E2-497C15B4633F}"/>
                    </a:ext>
                  </a:extLst>
                </p:cNvPr>
                <p:cNvSpPr/>
                <p:nvPr/>
              </p:nvSpPr>
              <p:spPr>
                <a:xfrm>
                  <a:off x="7478240" y="4097915"/>
                  <a:ext cx="9525" cy="176438"/>
                </a:xfrm>
                <a:custGeom>
                  <a:avLst/>
                  <a:gdLst>
                    <a:gd name="connsiteX0" fmla="*/ -83 w 9525"/>
                    <a:gd name="connsiteY0" fmla="*/ -814 h 176438"/>
                    <a:gd name="connsiteX1" fmla="*/ -83 w 9525"/>
                    <a:gd name="connsiteY1" fmla="*/ 175624 h 1764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6438">
                      <a:moveTo>
                        <a:pt x="-83" y="-814"/>
                      </a:moveTo>
                      <a:lnTo>
                        <a:pt x="-83" y="17562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1" name="Figura a mano libera: forma 20">
                  <a:extLst>
                    <a:ext uri="{FF2B5EF4-FFF2-40B4-BE49-F238E27FC236}">
                      <a16:creationId xmlns:a16="http://schemas.microsoft.com/office/drawing/2014/main" id="{5F2CAE07-4F7B-414A-A839-D22932B25E24}"/>
                    </a:ext>
                  </a:extLst>
                </p:cNvPr>
                <p:cNvSpPr/>
                <p:nvPr/>
              </p:nvSpPr>
              <p:spPr>
                <a:xfrm>
                  <a:off x="7301214" y="4009696"/>
                  <a:ext cx="354052" cy="9525"/>
                </a:xfrm>
                <a:custGeom>
                  <a:avLst/>
                  <a:gdLst>
                    <a:gd name="connsiteX0" fmla="*/ 353969 w 354052"/>
                    <a:gd name="connsiteY0" fmla="*/ -819 h 9525"/>
                    <a:gd name="connsiteX1" fmla="*/ -83 w 354052"/>
                    <a:gd name="connsiteY1" fmla="*/ -819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54052" h="9525">
                      <a:moveTo>
                        <a:pt x="353969" y="-819"/>
                      </a:moveTo>
                      <a:lnTo>
                        <a:pt x="-83" y="-819"/>
                      </a:lnTo>
                    </a:path>
                  </a:pathLst>
                </a:custGeom>
                <a:noFill/>
                <a:ln w="1905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Figura a mano libera: forma 21">
                  <a:extLst>
                    <a:ext uri="{FF2B5EF4-FFF2-40B4-BE49-F238E27FC236}">
                      <a16:creationId xmlns:a16="http://schemas.microsoft.com/office/drawing/2014/main" id="{12EF73F1-7515-4E5B-852B-378D0D47B35F}"/>
                    </a:ext>
                  </a:extLst>
                </p:cNvPr>
                <p:cNvSpPr/>
                <p:nvPr/>
              </p:nvSpPr>
              <p:spPr>
                <a:xfrm>
                  <a:off x="7301214" y="4097915"/>
                  <a:ext cx="354052" cy="9525"/>
                </a:xfrm>
                <a:custGeom>
                  <a:avLst/>
                  <a:gdLst>
                    <a:gd name="connsiteX0" fmla="*/ 353969 w 354052"/>
                    <a:gd name="connsiteY0" fmla="*/ -817 h 9525"/>
                    <a:gd name="connsiteX1" fmla="*/ -83 w 354052"/>
                    <a:gd name="connsiteY1" fmla="*/ -817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54052" h="9525">
                      <a:moveTo>
                        <a:pt x="353969" y="-817"/>
                      </a:moveTo>
                      <a:lnTo>
                        <a:pt x="-83" y="-817"/>
                      </a:lnTo>
                    </a:path>
                  </a:pathLst>
                </a:custGeom>
                <a:noFill/>
                <a:ln w="1905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23" name="CasellaDiTesto 22">
                <a:extLst>
                  <a:ext uri="{FF2B5EF4-FFF2-40B4-BE49-F238E27FC236}">
                    <a16:creationId xmlns:a16="http://schemas.microsoft.com/office/drawing/2014/main" id="{739E8C08-2275-4996-8DB7-BE8613DB2293}"/>
                  </a:ext>
                </a:extLst>
              </p:cNvPr>
              <p:cNvSpPr txBox="1"/>
              <p:nvPr/>
            </p:nvSpPr>
            <p:spPr>
              <a:xfrm>
                <a:off x="6704828" y="4070042"/>
                <a:ext cx="414656" cy="43238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4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R</a:t>
                </a:r>
                <a:r>
                  <a:rPr lang="en-US" sz="1804" i="1" spc="0" baseline="-35328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1</a:t>
                </a:r>
              </a:p>
            </p:txBody>
          </p:sp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CB415117-680F-42F8-B5F5-6D26A482B5B5}"/>
                  </a:ext>
                </a:extLst>
              </p:cNvPr>
              <p:cNvSpPr txBox="1"/>
              <p:nvPr/>
            </p:nvSpPr>
            <p:spPr>
              <a:xfrm>
                <a:off x="7243825" y="4121876"/>
                <a:ext cx="414656" cy="43238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4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C</a:t>
                </a:r>
                <a:r>
                  <a:rPr lang="en-US" sz="1804" i="1" spc="0" baseline="-35328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1</a:t>
                </a:r>
              </a:p>
            </p:txBody>
          </p:sp>
          <p:sp>
            <p:nvSpPr>
              <p:cNvPr id="25" name="Figura a mano libera: forma 24">
                <a:extLst>
                  <a:ext uri="{FF2B5EF4-FFF2-40B4-BE49-F238E27FC236}">
                    <a16:creationId xmlns:a16="http://schemas.microsoft.com/office/drawing/2014/main" id="{1DCF86A9-06FD-4545-B48F-D85B96ECDB00}"/>
                  </a:ext>
                </a:extLst>
              </p:cNvPr>
              <p:cNvSpPr/>
              <p:nvPr/>
            </p:nvSpPr>
            <p:spPr>
              <a:xfrm>
                <a:off x="5674566" y="4349888"/>
                <a:ext cx="9525" cy="212188"/>
              </a:xfrm>
              <a:custGeom>
                <a:avLst/>
                <a:gdLst>
                  <a:gd name="connsiteX0" fmla="*/ 0 w 9525"/>
                  <a:gd name="connsiteY0" fmla="*/ 0 h 212188"/>
                  <a:gd name="connsiteX1" fmla="*/ 0 w 9525"/>
                  <a:gd name="connsiteY1" fmla="*/ 212189 h 2121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12188">
                    <a:moveTo>
                      <a:pt x="0" y="0"/>
                    </a:moveTo>
                    <a:cubicBezTo>
                      <a:pt x="0" y="70733"/>
                      <a:pt x="0" y="141465"/>
                      <a:pt x="0" y="212189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" name="Figura a mano libera: forma 25">
                <a:extLst>
                  <a:ext uri="{FF2B5EF4-FFF2-40B4-BE49-F238E27FC236}">
                    <a16:creationId xmlns:a16="http://schemas.microsoft.com/office/drawing/2014/main" id="{B4E5F9B3-2FC8-433A-812D-82F8CD05F5DF}"/>
                  </a:ext>
                </a:extLst>
              </p:cNvPr>
              <p:cNvSpPr/>
              <p:nvPr/>
            </p:nvSpPr>
            <p:spPr>
              <a:xfrm>
                <a:off x="5674566" y="3608514"/>
                <a:ext cx="9525" cy="149199"/>
              </a:xfrm>
              <a:custGeom>
                <a:avLst/>
                <a:gdLst>
                  <a:gd name="connsiteX0" fmla="*/ 0 w 9525"/>
                  <a:gd name="connsiteY0" fmla="*/ 149200 h 149199"/>
                  <a:gd name="connsiteX1" fmla="*/ 0 w 9525"/>
                  <a:gd name="connsiteY1" fmla="*/ 0 h 1491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9199">
                    <a:moveTo>
                      <a:pt x="0" y="149200"/>
                    </a:moveTo>
                    <a:cubicBezTo>
                      <a:pt x="0" y="99473"/>
                      <a:pt x="0" y="49740"/>
                      <a:pt x="0" y="0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" name="Figura a mano libera: forma 26">
                <a:extLst>
                  <a:ext uri="{FF2B5EF4-FFF2-40B4-BE49-F238E27FC236}">
                    <a16:creationId xmlns:a16="http://schemas.microsoft.com/office/drawing/2014/main" id="{4069E2F1-9800-48C5-9F55-ECC58308D112}"/>
                  </a:ext>
                </a:extLst>
              </p:cNvPr>
              <p:cNvSpPr/>
              <p:nvPr/>
            </p:nvSpPr>
            <p:spPr>
              <a:xfrm>
                <a:off x="5674566" y="3608514"/>
                <a:ext cx="2047222" cy="48464"/>
              </a:xfrm>
              <a:custGeom>
                <a:avLst/>
                <a:gdLst>
                  <a:gd name="connsiteX0" fmla="*/ 0 w 1575076"/>
                  <a:gd name="connsiteY0" fmla="*/ 0 h 9525"/>
                  <a:gd name="connsiteX1" fmla="*/ 1575077 w 1575076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575076" h="9525">
                    <a:moveTo>
                      <a:pt x="0" y="0"/>
                    </a:moveTo>
                    <a:cubicBezTo>
                      <a:pt x="525031" y="0"/>
                      <a:pt x="1050059" y="0"/>
                      <a:pt x="1575077" y="0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8" name="Figura a mano libera: forma 27">
                <a:extLst>
                  <a:ext uri="{FF2B5EF4-FFF2-40B4-BE49-F238E27FC236}">
                    <a16:creationId xmlns:a16="http://schemas.microsoft.com/office/drawing/2014/main" id="{CBB6662F-1CEA-40F8-AE92-2263A24D19CE}"/>
                  </a:ext>
                </a:extLst>
              </p:cNvPr>
              <p:cNvSpPr/>
              <p:nvPr/>
            </p:nvSpPr>
            <p:spPr>
              <a:xfrm flipV="1">
                <a:off x="5674566" y="4516358"/>
                <a:ext cx="2037697" cy="45719"/>
              </a:xfrm>
              <a:custGeom>
                <a:avLst/>
                <a:gdLst>
                  <a:gd name="connsiteX0" fmla="*/ 0 w 1818621"/>
                  <a:gd name="connsiteY0" fmla="*/ 0 h 9525"/>
                  <a:gd name="connsiteX1" fmla="*/ 1818622 w 1818621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818621" h="9525">
                    <a:moveTo>
                      <a:pt x="0" y="0"/>
                    </a:moveTo>
                    <a:cubicBezTo>
                      <a:pt x="606213" y="0"/>
                      <a:pt x="1212422" y="0"/>
                      <a:pt x="1818622" y="0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9" name="Figura a mano libera: forma 28">
                <a:extLst>
                  <a:ext uri="{FF2B5EF4-FFF2-40B4-BE49-F238E27FC236}">
                    <a16:creationId xmlns:a16="http://schemas.microsoft.com/office/drawing/2014/main" id="{E662A587-88FD-4D9E-BE60-0C401DD3AFE6}"/>
                  </a:ext>
                </a:extLst>
              </p:cNvPr>
              <p:cNvSpPr/>
              <p:nvPr/>
            </p:nvSpPr>
            <p:spPr>
              <a:xfrm>
                <a:off x="6655826" y="3608514"/>
                <a:ext cx="9525" cy="145248"/>
              </a:xfrm>
              <a:custGeom>
                <a:avLst/>
                <a:gdLst>
                  <a:gd name="connsiteX0" fmla="*/ 0 w 9525"/>
                  <a:gd name="connsiteY0" fmla="*/ 145249 h 145248"/>
                  <a:gd name="connsiteX1" fmla="*/ 0 w 9525"/>
                  <a:gd name="connsiteY1" fmla="*/ 0 h 1452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5248">
                    <a:moveTo>
                      <a:pt x="0" y="145249"/>
                    </a:moveTo>
                    <a:cubicBezTo>
                      <a:pt x="0" y="96842"/>
                      <a:pt x="0" y="48426"/>
                      <a:pt x="0" y="0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Figura a mano libera: forma 29">
                <a:extLst>
                  <a:ext uri="{FF2B5EF4-FFF2-40B4-BE49-F238E27FC236}">
                    <a16:creationId xmlns:a16="http://schemas.microsoft.com/office/drawing/2014/main" id="{6F1694B0-9F63-44D5-BA4D-3B58B5831DD4}"/>
                  </a:ext>
                </a:extLst>
              </p:cNvPr>
              <p:cNvSpPr/>
              <p:nvPr/>
            </p:nvSpPr>
            <p:spPr>
              <a:xfrm>
                <a:off x="6655826" y="4353841"/>
                <a:ext cx="9525" cy="208235"/>
              </a:xfrm>
              <a:custGeom>
                <a:avLst/>
                <a:gdLst>
                  <a:gd name="connsiteX0" fmla="*/ 0 w 9525"/>
                  <a:gd name="connsiteY0" fmla="*/ 0 h 208235"/>
                  <a:gd name="connsiteX1" fmla="*/ 0 w 9525"/>
                  <a:gd name="connsiteY1" fmla="*/ 208236 h 2082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08235">
                    <a:moveTo>
                      <a:pt x="0" y="0"/>
                    </a:moveTo>
                    <a:cubicBezTo>
                      <a:pt x="0" y="69418"/>
                      <a:pt x="0" y="138827"/>
                      <a:pt x="0" y="208236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1" name="Figura a mano libera: forma 30">
                <a:extLst>
                  <a:ext uri="{FF2B5EF4-FFF2-40B4-BE49-F238E27FC236}">
                    <a16:creationId xmlns:a16="http://schemas.microsoft.com/office/drawing/2014/main" id="{8A913BBD-A1A8-430B-AEE2-78806E3E4296}"/>
                  </a:ext>
                </a:extLst>
              </p:cNvPr>
              <p:cNvSpPr/>
              <p:nvPr/>
            </p:nvSpPr>
            <p:spPr>
              <a:xfrm>
                <a:off x="7249643" y="3608514"/>
                <a:ext cx="9525" cy="224739"/>
              </a:xfrm>
              <a:custGeom>
                <a:avLst/>
                <a:gdLst>
                  <a:gd name="connsiteX0" fmla="*/ 0 w 9525"/>
                  <a:gd name="connsiteY0" fmla="*/ 224740 h 224739"/>
                  <a:gd name="connsiteX1" fmla="*/ 0 w 9525"/>
                  <a:gd name="connsiteY1" fmla="*/ 0 h 2247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24739">
                    <a:moveTo>
                      <a:pt x="0" y="224740"/>
                    </a:moveTo>
                    <a:cubicBezTo>
                      <a:pt x="0" y="149836"/>
                      <a:pt x="0" y="74923"/>
                      <a:pt x="0" y="0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Figura a mano libera: forma 31">
                <a:extLst>
                  <a:ext uri="{FF2B5EF4-FFF2-40B4-BE49-F238E27FC236}">
                    <a16:creationId xmlns:a16="http://schemas.microsoft.com/office/drawing/2014/main" id="{B72BAC84-0E7F-4D84-B6C7-AFA7C858CBD5}"/>
                  </a:ext>
                </a:extLst>
              </p:cNvPr>
              <p:cNvSpPr/>
              <p:nvPr/>
            </p:nvSpPr>
            <p:spPr>
              <a:xfrm>
                <a:off x="7249643" y="4274346"/>
                <a:ext cx="9525" cy="287731"/>
              </a:xfrm>
              <a:custGeom>
                <a:avLst/>
                <a:gdLst>
                  <a:gd name="connsiteX0" fmla="*/ 0 w 9525"/>
                  <a:gd name="connsiteY0" fmla="*/ 0 h 287731"/>
                  <a:gd name="connsiteX1" fmla="*/ 0 w 9525"/>
                  <a:gd name="connsiteY1" fmla="*/ 287731 h 287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7731">
                    <a:moveTo>
                      <a:pt x="0" y="0"/>
                    </a:moveTo>
                    <a:cubicBezTo>
                      <a:pt x="0" y="95917"/>
                      <a:pt x="0" y="191834"/>
                      <a:pt x="0" y="287731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33" name="Elemento grafico 6">
                <a:extLst>
                  <a:ext uri="{FF2B5EF4-FFF2-40B4-BE49-F238E27FC236}">
                    <a16:creationId xmlns:a16="http://schemas.microsoft.com/office/drawing/2014/main" id="{22850DC9-6BE4-4FE6-9756-263D84E6602B}"/>
                  </a:ext>
                </a:extLst>
              </p:cNvPr>
              <p:cNvGrpSpPr/>
              <p:nvPr/>
            </p:nvGrpSpPr>
            <p:grpSpPr>
              <a:xfrm>
                <a:off x="6513201" y="4562077"/>
                <a:ext cx="253684" cy="235573"/>
                <a:chOff x="6741801" y="4562077"/>
                <a:chExt cx="253684" cy="235573"/>
              </a:xfrm>
              <a:solidFill>
                <a:srgbClr val="FF3F2A"/>
              </a:solidFill>
            </p:grpSpPr>
            <p:sp>
              <p:nvSpPr>
                <p:cNvPr id="34" name="Figura a mano libera: forma 33">
                  <a:extLst>
                    <a:ext uri="{FF2B5EF4-FFF2-40B4-BE49-F238E27FC236}">
                      <a16:creationId xmlns:a16="http://schemas.microsoft.com/office/drawing/2014/main" id="{A1909594-8C88-41DF-AD5D-3B7BEF589A00}"/>
                    </a:ext>
                  </a:extLst>
                </p:cNvPr>
                <p:cNvSpPr/>
                <p:nvPr/>
              </p:nvSpPr>
              <p:spPr>
                <a:xfrm>
                  <a:off x="6884433" y="4562077"/>
                  <a:ext cx="9525" cy="141444"/>
                </a:xfrm>
                <a:custGeom>
                  <a:avLst/>
                  <a:gdLst>
                    <a:gd name="connsiteX0" fmla="*/ 97 w 9525"/>
                    <a:gd name="connsiteY0" fmla="*/ 131 h 141444"/>
                    <a:gd name="connsiteX1" fmla="*/ 97 w 9525"/>
                    <a:gd name="connsiteY1" fmla="*/ 141575 h 1414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41444">
                      <a:moveTo>
                        <a:pt x="97" y="131"/>
                      </a:moveTo>
                      <a:lnTo>
                        <a:pt x="97" y="141575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5" name="Figura a mano libera: forma 34">
                  <a:extLst>
                    <a:ext uri="{FF2B5EF4-FFF2-40B4-BE49-F238E27FC236}">
                      <a16:creationId xmlns:a16="http://schemas.microsoft.com/office/drawing/2014/main" id="{2CD710CC-2961-4694-B15B-AF59863C13FF}"/>
                    </a:ext>
                  </a:extLst>
                </p:cNvPr>
                <p:cNvSpPr/>
                <p:nvPr/>
              </p:nvSpPr>
              <p:spPr>
                <a:xfrm>
                  <a:off x="6764820" y="4695032"/>
                  <a:ext cx="230666" cy="9525"/>
                </a:xfrm>
                <a:custGeom>
                  <a:avLst/>
                  <a:gdLst>
                    <a:gd name="connsiteX0" fmla="*/ 97 w 230666"/>
                    <a:gd name="connsiteY0" fmla="*/ 136 h 9525"/>
                    <a:gd name="connsiteX1" fmla="*/ 230763 w 230666"/>
                    <a:gd name="connsiteY1" fmla="*/ 136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30666" h="9525">
                      <a:moveTo>
                        <a:pt x="97" y="136"/>
                      </a:moveTo>
                      <a:lnTo>
                        <a:pt x="230763" y="136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6" name="Figura a mano libera: forma 35">
                  <a:extLst>
                    <a:ext uri="{FF2B5EF4-FFF2-40B4-BE49-F238E27FC236}">
                      <a16:creationId xmlns:a16="http://schemas.microsoft.com/office/drawing/2014/main" id="{04347B35-C0FC-4E55-BAD3-E19F9F15DD3D}"/>
                    </a:ext>
                  </a:extLst>
                </p:cNvPr>
                <p:cNvSpPr/>
                <p:nvPr/>
              </p:nvSpPr>
              <p:spPr>
                <a:xfrm>
                  <a:off x="6741801" y="4703521"/>
                  <a:ext cx="47696" cy="94129"/>
                </a:xfrm>
                <a:custGeom>
                  <a:avLst/>
                  <a:gdLst>
                    <a:gd name="connsiteX0" fmla="*/ 47785 w 47696"/>
                    <a:gd name="connsiteY0" fmla="*/ 140 h 94129"/>
                    <a:gd name="connsiteX1" fmla="*/ 88 w 47696"/>
                    <a:gd name="connsiteY1" fmla="*/ 94269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6" h="94129">
                      <a:moveTo>
                        <a:pt x="47785" y="140"/>
                      </a:moveTo>
                      <a:lnTo>
                        <a:pt x="88" y="94269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7" name="Figura a mano libera: forma 36">
                  <a:extLst>
                    <a:ext uri="{FF2B5EF4-FFF2-40B4-BE49-F238E27FC236}">
                      <a16:creationId xmlns:a16="http://schemas.microsoft.com/office/drawing/2014/main" id="{2549C6D6-5D40-48A2-84CD-405C938981DA}"/>
                    </a:ext>
                  </a:extLst>
                </p:cNvPr>
                <p:cNvSpPr/>
                <p:nvPr/>
              </p:nvSpPr>
              <p:spPr>
                <a:xfrm>
                  <a:off x="6807843" y="4703521"/>
                  <a:ext cx="47696" cy="94129"/>
                </a:xfrm>
                <a:custGeom>
                  <a:avLst/>
                  <a:gdLst>
                    <a:gd name="connsiteX0" fmla="*/ 47790 w 47696"/>
                    <a:gd name="connsiteY0" fmla="*/ 140 h 94129"/>
                    <a:gd name="connsiteX1" fmla="*/ 93 w 47696"/>
                    <a:gd name="connsiteY1" fmla="*/ 94269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6" h="94129">
                      <a:moveTo>
                        <a:pt x="47790" y="140"/>
                      </a:moveTo>
                      <a:lnTo>
                        <a:pt x="93" y="94269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8" name="Figura a mano libera: forma 37">
                  <a:extLst>
                    <a:ext uri="{FF2B5EF4-FFF2-40B4-BE49-F238E27FC236}">
                      <a16:creationId xmlns:a16="http://schemas.microsoft.com/office/drawing/2014/main" id="{2BCD4F9D-A212-44DF-BAD3-0008499B0ECF}"/>
                    </a:ext>
                  </a:extLst>
                </p:cNvPr>
                <p:cNvSpPr/>
                <p:nvPr/>
              </p:nvSpPr>
              <p:spPr>
                <a:xfrm>
                  <a:off x="6873889" y="4703521"/>
                  <a:ext cx="47693" cy="94129"/>
                </a:xfrm>
                <a:custGeom>
                  <a:avLst/>
                  <a:gdLst>
                    <a:gd name="connsiteX0" fmla="*/ 47792 w 47693"/>
                    <a:gd name="connsiteY0" fmla="*/ 140 h 94129"/>
                    <a:gd name="connsiteX1" fmla="*/ 98 w 47693"/>
                    <a:gd name="connsiteY1" fmla="*/ 94269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3" h="94129">
                      <a:moveTo>
                        <a:pt x="47792" y="140"/>
                      </a:moveTo>
                      <a:lnTo>
                        <a:pt x="98" y="94269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9" name="Figura a mano libera: forma 38">
                  <a:extLst>
                    <a:ext uri="{FF2B5EF4-FFF2-40B4-BE49-F238E27FC236}">
                      <a16:creationId xmlns:a16="http://schemas.microsoft.com/office/drawing/2014/main" id="{680BEB7A-FA25-4E38-80FA-9B4DC353CDE8}"/>
                    </a:ext>
                  </a:extLst>
                </p:cNvPr>
                <p:cNvSpPr/>
                <p:nvPr/>
              </p:nvSpPr>
              <p:spPr>
                <a:xfrm>
                  <a:off x="6939931" y="4703521"/>
                  <a:ext cx="47696" cy="94129"/>
                </a:xfrm>
                <a:custGeom>
                  <a:avLst/>
                  <a:gdLst>
                    <a:gd name="connsiteX0" fmla="*/ 47800 w 47696"/>
                    <a:gd name="connsiteY0" fmla="*/ 140 h 94129"/>
                    <a:gd name="connsiteX1" fmla="*/ 104 w 47696"/>
                    <a:gd name="connsiteY1" fmla="*/ 94269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6" h="94129">
                      <a:moveTo>
                        <a:pt x="47800" y="140"/>
                      </a:moveTo>
                      <a:lnTo>
                        <a:pt x="104" y="94269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40" name="Figura a mano libera: forma 39">
                <a:extLst>
                  <a:ext uri="{FF2B5EF4-FFF2-40B4-BE49-F238E27FC236}">
                    <a16:creationId xmlns:a16="http://schemas.microsoft.com/office/drawing/2014/main" id="{30F59431-8BC0-40B6-B6A5-5CD17D194A45}"/>
                  </a:ext>
                </a:extLst>
              </p:cNvPr>
              <p:cNvSpPr/>
              <p:nvPr/>
            </p:nvSpPr>
            <p:spPr>
              <a:xfrm>
                <a:off x="6621298" y="4527549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8"/>
                      <a:pt x="53598" y="69056"/>
                      <a:pt x="34528" y="69056"/>
                    </a:cubicBezTo>
                    <a:cubicBezTo>
                      <a:pt x="15459" y="69056"/>
                      <a:pt x="0" y="53598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8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00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" name="Figura a mano libera: forma 65">
                <a:extLst>
                  <a:ext uri="{FF2B5EF4-FFF2-40B4-BE49-F238E27FC236}">
                    <a16:creationId xmlns:a16="http://schemas.microsoft.com/office/drawing/2014/main" id="{9E1E089B-136D-4EAB-9BC4-F044A91A8B7E}"/>
                  </a:ext>
                </a:extLst>
              </p:cNvPr>
              <p:cNvSpPr/>
              <p:nvPr/>
            </p:nvSpPr>
            <p:spPr>
              <a:xfrm>
                <a:off x="7215115" y="4527549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8"/>
                      <a:pt x="53597" y="69056"/>
                      <a:pt x="34528" y="69056"/>
                    </a:cubicBezTo>
                    <a:cubicBezTo>
                      <a:pt x="15459" y="69056"/>
                      <a:pt x="0" y="53598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7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00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" name="Figura a mano libera: forma 66">
                <a:extLst>
                  <a:ext uri="{FF2B5EF4-FFF2-40B4-BE49-F238E27FC236}">
                    <a16:creationId xmlns:a16="http://schemas.microsoft.com/office/drawing/2014/main" id="{5872C1CC-43CC-4654-A1EB-CB9B82F8E3FD}"/>
                  </a:ext>
                </a:extLst>
              </p:cNvPr>
              <p:cNvSpPr/>
              <p:nvPr/>
            </p:nvSpPr>
            <p:spPr>
              <a:xfrm>
                <a:off x="6621298" y="3573987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8"/>
                      <a:pt x="53598" y="69056"/>
                      <a:pt x="34528" y="69056"/>
                    </a:cubicBezTo>
                    <a:cubicBezTo>
                      <a:pt x="15459" y="69056"/>
                      <a:pt x="0" y="53598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8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00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Figura a mano libera: forma 81">
                <a:extLst>
                  <a:ext uri="{FF2B5EF4-FFF2-40B4-BE49-F238E27FC236}">
                    <a16:creationId xmlns:a16="http://schemas.microsoft.com/office/drawing/2014/main" id="{4B7AE910-8E99-4BD3-80A4-98DDB0DCD093}"/>
                  </a:ext>
                </a:extLst>
              </p:cNvPr>
              <p:cNvSpPr/>
              <p:nvPr/>
            </p:nvSpPr>
            <p:spPr>
              <a:xfrm>
                <a:off x="7215124" y="3573987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8"/>
                      <a:pt x="53597" y="69056"/>
                      <a:pt x="34528" y="69056"/>
                    </a:cubicBezTo>
                    <a:cubicBezTo>
                      <a:pt x="15459" y="69056"/>
                      <a:pt x="0" y="53598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7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00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9" name="Figura a mano libera: forma 88">
                <a:extLst>
                  <a:ext uri="{FF2B5EF4-FFF2-40B4-BE49-F238E27FC236}">
                    <a16:creationId xmlns:a16="http://schemas.microsoft.com/office/drawing/2014/main" id="{37F1288D-A670-4B07-A5FC-A21F27A40BC9}"/>
                  </a:ext>
                </a:extLst>
              </p:cNvPr>
              <p:cNvSpPr/>
              <p:nvPr/>
            </p:nvSpPr>
            <p:spPr>
              <a:xfrm>
                <a:off x="7682707" y="4528520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7"/>
                      <a:pt x="53598" y="69056"/>
                      <a:pt x="34528" y="69056"/>
                    </a:cubicBezTo>
                    <a:cubicBezTo>
                      <a:pt x="15459" y="69056"/>
                      <a:pt x="0" y="53597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8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FF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0" name="Figura a mano libera: forma 89">
                <a:extLst>
                  <a:ext uri="{FF2B5EF4-FFF2-40B4-BE49-F238E27FC236}">
                    <a16:creationId xmlns:a16="http://schemas.microsoft.com/office/drawing/2014/main" id="{1267830C-3850-42A1-B004-44AAFE24BF5B}"/>
                  </a:ext>
                </a:extLst>
              </p:cNvPr>
              <p:cNvSpPr/>
              <p:nvPr/>
            </p:nvSpPr>
            <p:spPr>
              <a:xfrm>
                <a:off x="7662342" y="4119850"/>
                <a:ext cx="109785" cy="88553"/>
              </a:xfrm>
              <a:custGeom>
                <a:avLst/>
                <a:gdLst>
                  <a:gd name="connsiteX0" fmla="*/ 54893 w 109785"/>
                  <a:gd name="connsiteY0" fmla="*/ 88554 h 88553"/>
                  <a:gd name="connsiteX1" fmla="*/ 0 w 109785"/>
                  <a:gd name="connsiteY1" fmla="*/ 0 h 88553"/>
                  <a:gd name="connsiteX2" fmla="*/ 109785 w 109785"/>
                  <a:gd name="connsiteY2" fmla="*/ 0 h 885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9785" h="88553">
                    <a:moveTo>
                      <a:pt x="54893" y="88554"/>
                    </a:moveTo>
                    <a:lnTo>
                      <a:pt x="0" y="0"/>
                    </a:lnTo>
                    <a:lnTo>
                      <a:pt x="109785" y="0"/>
                    </a:lnTo>
                    <a:close/>
                  </a:path>
                </a:pathLst>
              </a:custGeom>
              <a:solidFill>
                <a:srgbClr val="FF0000"/>
              </a:solidFill>
              <a:ln w="1905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1" name="Figura a mano libera: forma 90">
                <a:extLst>
                  <a:ext uri="{FF2B5EF4-FFF2-40B4-BE49-F238E27FC236}">
                    <a16:creationId xmlns:a16="http://schemas.microsoft.com/office/drawing/2014/main" id="{E18FB6BA-1E1A-469F-9834-40487C19ED11}"/>
                  </a:ext>
                </a:extLst>
              </p:cNvPr>
              <p:cNvSpPr/>
              <p:nvPr/>
            </p:nvSpPr>
            <p:spPr>
              <a:xfrm flipV="1">
                <a:off x="7532983" y="3896654"/>
                <a:ext cx="368503" cy="372136"/>
              </a:xfrm>
              <a:custGeom>
                <a:avLst/>
                <a:gdLst>
                  <a:gd name="connsiteX0" fmla="*/ 368503 w 368503"/>
                  <a:gd name="connsiteY0" fmla="*/ 186272 h 372136"/>
                  <a:gd name="connsiteX1" fmla="*/ 184252 w 368503"/>
                  <a:gd name="connsiteY1" fmla="*/ 372340 h 372136"/>
                  <a:gd name="connsiteX2" fmla="*/ 0 w 368503"/>
                  <a:gd name="connsiteY2" fmla="*/ 186272 h 372136"/>
                  <a:gd name="connsiteX3" fmla="*/ 184252 w 368503"/>
                  <a:gd name="connsiteY3" fmla="*/ 204 h 372136"/>
                  <a:gd name="connsiteX4" fmla="*/ 368503 w 368503"/>
                  <a:gd name="connsiteY4" fmla="*/ 186272 h 372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8503" h="372136">
                    <a:moveTo>
                      <a:pt x="368503" y="186272"/>
                    </a:moveTo>
                    <a:cubicBezTo>
                      <a:pt x="368503" y="289035"/>
                      <a:pt x="286011" y="372340"/>
                      <a:pt x="184252" y="372340"/>
                    </a:cubicBezTo>
                    <a:cubicBezTo>
                      <a:pt x="82492" y="372340"/>
                      <a:pt x="0" y="289035"/>
                      <a:pt x="0" y="186272"/>
                    </a:cubicBezTo>
                    <a:cubicBezTo>
                      <a:pt x="0" y="83510"/>
                      <a:pt x="82492" y="204"/>
                      <a:pt x="184252" y="204"/>
                    </a:cubicBezTo>
                    <a:cubicBezTo>
                      <a:pt x="286011" y="204"/>
                      <a:pt x="368503" y="83510"/>
                      <a:pt x="368503" y="186272"/>
                    </a:cubicBezTo>
                    <a:close/>
                  </a:path>
                </a:pathLst>
              </a:custGeom>
              <a:noFill/>
              <a:ln w="19050" cap="sq">
                <a:solidFill>
                  <a:srgbClr val="FF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2" name="Figura a mano libera: forma 91">
                <a:extLst>
                  <a:ext uri="{FF2B5EF4-FFF2-40B4-BE49-F238E27FC236}">
                    <a16:creationId xmlns:a16="http://schemas.microsoft.com/office/drawing/2014/main" id="{202C0CDE-353F-446A-809F-3DFFFDBEE3B8}"/>
                  </a:ext>
                </a:extLst>
              </p:cNvPr>
              <p:cNvSpPr/>
              <p:nvPr/>
            </p:nvSpPr>
            <p:spPr>
              <a:xfrm>
                <a:off x="7717235" y="3803621"/>
                <a:ext cx="9525" cy="93034"/>
              </a:xfrm>
              <a:custGeom>
                <a:avLst/>
                <a:gdLst>
                  <a:gd name="connsiteX0" fmla="*/ 0 w 9525"/>
                  <a:gd name="connsiteY0" fmla="*/ 93035 h 93034"/>
                  <a:gd name="connsiteX1" fmla="*/ 0 w 9525"/>
                  <a:gd name="connsiteY1" fmla="*/ 0 h 93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93034">
                    <a:moveTo>
                      <a:pt x="0" y="93035"/>
                    </a:moveTo>
                    <a:lnTo>
                      <a:pt x="0" y="0"/>
                    </a:lnTo>
                  </a:path>
                </a:pathLst>
              </a:custGeom>
              <a:noFill/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3" name="Figura a mano libera: forma 92">
                <a:extLst>
                  <a:ext uri="{FF2B5EF4-FFF2-40B4-BE49-F238E27FC236}">
                    <a16:creationId xmlns:a16="http://schemas.microsoft.com/office/drawing/2014/main" id="{C31A1629-A335-43A2-BD9F-CD07654D1168}"/>
                  </a:ext>
                </a:extLst>
              </p:cNvPr>
              <p:cNvSpPr/>
              <p:nvPr/>
            </p:nvSpPr>
            <p:spPr>
              <a:xfrm>
                <a:off x="7717235" y="4268793"/>
                <a:ext cx="9525" cy="93030"/>
              </a:xfrm>
              <a:custGeom>
                <a:avLst/>
                <a:gdLst>
                  <a:gd name="connsiteX0" fmla="*/ 0 w 9525"/>
                  <a:gd name="connsiteY0" fmla="*/ 0 h 93030"/>
                  <a:gd name="connsiteX1" fmla="*/ 0 w 9525"/>
                  <a:gd name="connsiteY1" fmla="*/ 93031 h 93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93030">
                    <a:moveTo>
                      <a:pt x="0" y="0"/>
                    </a:moveTo>
                    <a:lnTo>
                      <a:pt x="0" y="93031"/>
                    </a:lnTo>
                  </a:path>
                </a:pathLst>
              </a:custGeom>
              <a:noFill/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4" name="Figura a mano libera: forma 93">
                <a:extLst>
                  <a:ext uri="{FF2B5EF4-FFF2-40B4-BE49-F238E27FC236}">
                    <a16:creationId xmlns:a16="http://schemas.microsoft.com/office/drawing/2014/main" id="{C701D29D-70AC-4F9A-ABF9-2944A5BB9B1A}"/>
                  </a:ext>
                </a:extLst>
              </p:cNvPr>
              <p:cNvSpPr/>
              <p:nvPr/>
            </p:nvSpPr>
            <p:spPr>
              <a:xfrm>
                <a:off x="7717235" y="3943173"/>
                <a:ext cx="9525" cy="220959"/>
              </a:xfrm>
              <a:custGeom>
                <a:avLst/>
                <a:gdLst>
                  <a:gd name="connsiteX0" fmla="*/ 0 w 9525"/>
                  <a:gd name="connsiteY0" fmla="*/ 0 h 220959"/>
                  <a:gd name="connsiteX1" fmla="*/ 0 w 9525"/>
                  <a:gd name="connsiteY1" fmla="*/ 220959 h 220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20959">
                    <a:moveTo>
                      <a:pt x="0" y="0"/>
                    </a:moveTo>
                    <a:lnTo>
                      <a:pt x="0" y="220959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5" name="Figura a mano libera: forma 94">
                <a:extLst>
                  <a:ext uri="{FF2B5EF4-FFF2-40B4-BE49-F238E27FC236}">
                    <a16:creationId xmlns:a16="http://schemas.microsoft.com/office/drawing/2014/main" id="{56B3947B-458E-4243-8768-C0C13F0EEF9F}"/>
                  </a:ext>
                </a:extLst>
              </p:cNvPr>
              <p:cNvSpPr/>
              <p:nvPr/>
            </p:nvSpPr>
            <p:spPr>
              <a:xfrm>
                <a:off x="7717235" y="3612631"/>
                <a:ext cx="9525" cy="190989"/>
              </a:xfrm>
              <a:custGeom>
                <a:avLst/>
                <a:gdLst>
                  <a:gd name="connsiteX0" fmla="*/ 0 w 9525"/>
                  <a:gd name="connsiteY0" fmla="*/ 190990 h 190989"/>
                  <a:gd name="connsiteX1" fmla="*/ 0 w 9525"/>
                  <a:gd name="connsiteY1" fmla="*/ 0 h 1909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90989">
                    <a:moveTo>
                      <a:pt x="0" y="190990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000000"/>
              </a:solidFill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6" name="Figura a mano libera: forma 95">
                <a:extLst>
                  <a:ext uri="{FF2B5EF4-FFF2-40B4-BE49-F238E27FC236}">
                    <a16:creationId xmlns:a16="http://schemas.microsoft.com/office/drawing/2014/main" id="{A0120E30-2058-49FF-A4DF-06223F06CD8A}"/>
                  </a:ext>
                </a:extLst>
              </p:cNvPr>
              <p:cNvSpPr/>
              <p:nvPr/>
            </p:nvSpPr>
            <p:spPr>
              <a:xfrm>
                <a:off x="7717235" y="4361823"/>
                <a:ext cx="9525" cy="201225"/>
              </a:xfrm>
              <a:custGeom>
                <a:avLst/>
                <a:gdLst>
                  <a:gd name="connsiteX0" fmla="*/ 0 w 9525"/>
                  <a:gd name="connsiteY0" fmla="*/ 0 h 201225"/>
                  <a:gd name="connsiteX1" fmla="*/ 0 w 9525"/>
                  <a:gd name="connsiteY1" fmla="*/ 201225 h 201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01225">
                    <a:moveTo>
                      <a:pt x="0" y="0"/>
                    </a:moveTo>
                    <a:lnTo>
                      <a:pt x="0" y="201225"/>
                    </a:lnTo>
                  </a:path>
                </a:pathLst>
              </a:custGeom>
              <a:solidFill>
                <a:srgbClr val="000000"/>
              </a:solidFill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7" name="Figura a mano libera: forma 96">
                <a:extLst>
                  <a:ext uri="{FF2B5EF4-FFF2-40B4-BE49-F238E27FC236}">
                    <a16:creationId xmlns:a16="http://schemas.microsoft.com/office/drawing/2014/main" id="{1547D2F6-EDFD-4492-BD77-94627AA8C73D}"/>
                  </a:ext>
                </a:extLst>
              </p:cNvPr>
              <p:cNvSpPr/>
              <p:nvPr/>
            </p:nvSpPr>
            <p:spPr>
              <a:xfrm>
                <a:off x="7682707" y="3578102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7"/>
                      <a:pt x="53598" y="69056"/>
                      <a:pt x="34528" y="69056"/>
                    </a:cubicBezTo>
                    <a:cubicBezTo>
                      <a:pt x="15459" y="69056"/>
                      <a:pt x="0" y="53597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8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FF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8" name="CasellaDiTesto 97">
                <a:extLst>
                  <a:ext uri="{FF2B5EF4-FFF2-40B4-BE49-F238E27FC236}">
                    <a16:creationId xmlns:a16="http://schemas.microsoft.com/office/drawing/2014/main" id="{2B513781-B9B2-47BA-B99E-113DD08FD6EA}"/>
                  </a:ext>
                </a:extLst>
              </p:cNvPr>
              <p:cNvSpPr txBox="1"/>
              <p:nvPr/>
            </p:nvSpPr>
            <p:spPr>
              <a:xfrm>
                <a:off x="7881218" y="3966870"/>
                <a:ext cx="811530" cy="57721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2700" i="1" spc="0" baseline="0" dirty="0">
                    <a:solidFill>
                      <a:srgbClr val="FF0000"/>
                    </a:solidFill>
                    <a:latin typeface="Arial"/>
                    <a:cs typeface="Arial"/>
                    <a:sym typeface="Arial"/>
                    <a:rtl val="0"/>
                  </a:rPr>
                  <a:t>i</a:t>
                </a:r>
                <a:r>
                  <a:rPr lang="en-US" sz="2588" i="1" spc="0" baseline="-37681" dirty="0">
                    <a:solidFill>
                      <a:srgbClr val="FF0000"/>
                    </a:solidFill>
                    <a:latin typeface="Arial"/>
                    <a:cs typeface="Arial"/>
                    <a:sym typeface="Arial"/>
                    <a:rtl val="0"/>
                  </a:rPr>
                  <a:t>1n-sc</a:t>
                </a:r>
              </a:p>
            </p:txBody>
          </p:sp>
          <p:sp>
            <p:nvSpPr>
              <p:cNvPr id="109" name="Figura a mano libera: forma 108">
                <a:extLst>
                  <a:ext uri="{FF2B5EF4-FFF2-40B4-BE49-F238E27FC236}">
                    <a16:creationId xmlns:a16="http://schemas.microsoft.com/office/drawing/2014/main" id="{B2DD1401-BEC7-46FD-986E-ECCAE298221D}"/>
                  </a:ext>
                </a:extLst>
              </p:cNvPr>
              <p:cNvSpPr/>
              <p:nvPr/>
            </p:nvSpPr>
            <p:spPr>
              <a:xfrm>
                <a:off x="4983642" y="3608290"/>
                <a:ext cx="203956" cy="144775"/>
              </a:xfrm>
              <a:custGeom>
                <a:avLst/>
                <a:gdLst>
                  <a:gd name="connsiteX0" fmla="*/ 0 w 203956"/>
                  <a:gd name="connsiteY0" fmla="*/ 0 h 144775"/>
                  <a:gd name="connsiteX1" fmla="*/ 0 w 203956"/>
                  <a:gd name="connsiteY1" fmla="*/ 144775 h 144775"/>
                  <a:gd name="connsiteX2" fmla="*/ 111785 w 203956"/>
                  <a:gd name="connsiteY2" fmla="*/ 144775 h 144775"/>
                  <a:gd name="connsiteX3" fmla="*/ 203956 w 203956"/>
                  <a:gd name="connsiteY3" fmla="*/ 72388 h 144775"/>
                  <a:gd name="connsiteX4" fmla="*/ 0 w 203956"/>
                  <a:gd name="connsiteY4" fmla="*/ 0 h 144775"/>
                  <a:gd name="connsiteX5" fmla="*/ 111785 w 203956"/>
                  <a:gd name="connsiteY5" fmla="*/ 0 h 144775"/>
                  <a:gd name="connsiteX6" fmla="*/ 203956 w 203956"/>
                  <a:gd name="connsiteY6" fmla="*/ 72388 h 144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3956" h="144775">
                    <a:moveTo>
                      <a:pt x="0" y="0"/>
                    </a:moveTo>
                    <a:lnTo>
                      <a:pt x="0" y="144775"/>
                    </a:lnTo>
                    <a:lnTo>
                      <a:pt x="111785" y="144775"/>
                    </a:lnTo>
                    <a:lnTo>
                      <a:pt x="203956" y="72388"/>
                    </a:lnTo>
                    <a:moveTo>
                      <a:pt x="0" y="0"/>
                    </a:moveTo>
                    <a:lnTo>
                      <a:pt x="111785" y="0"/>
                    </a:lnTo>
                    <a:lnTo>
                      <a:pt x="203956" y="72388"/>
                    </a:lnTo>
                  </a:path>
                </a:pathLst>
              </a:custGeom>
              <a:solidFill>
                <a:srgbClr val="FFFFFF"/>
              </a:solidFill>
              <a:ln w="19044" cap="rnd">
                <a:solidFill>
                  <a:srgbClr val="000000"/>
                </a:solidFill>
                <a:prstDash val="solid"/>
                <a:bevel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0" name="Figura a mano libera: forma 109">
                <a:extLst>
                  <a:ext uri="{FF2B5EF4-FFF2-40B4-BE49-F238E27FC236}">
                    <a16:creationId xmlns:a16="http://schemas.microsoft.com/office/drawing/2014/main" id="{1648BD50-6CFB-49DB-BAEE-A28F9C341CE0}"/>
                  </a:ext>
                </a:extLst>
              </p:cNvPr>
              <p:cNvSpPr/>
              <p:nvPr/>
            </p:nvSpPr>
            <p:spPr>
              <a:xfrm>
                <a:off x="4996299" y="4384712"/>
                <a:ext cx="203956" cy="144770"/>
              </a:xfrm>
              <a:custGeom>
                <a:avLst/>
                <a:gdLst>
                  <a:gd name="connsiteX0" fmla="*/ 0 w 203956"/>
                  <a:gd name="connsiteY0" fmla="*/ 0 h 144770"/>
                  <a:gd name="connsiteX1" fmla="*/ 0 w 203956"/>
                  <a:gd name="connsiteY1" fmla="*/ 144770 h 144770"/>
                  <a:gd name="connsiteX2" fmla="*/ 111785 w 203956"/>
                  <a:gd name="connsiteY2" fmla="*/ 144770 h 144770"/>
                  <a:gd name="connsiteX3" fmla="*/ 203957 w 203956"/>
                  <a:gd name="connsiteY3" fmla="*/ 72390 h 144770"/>
                  <a:gd name="connsiteX4" fmla="*/ 0 w 203956"/>
                  <a:gd name="connsiteY4" fmla="*/ 0 h 144770"/>
                  <a:gd name="connsiteX5" fmla="*/ 111785 w 203956"/>
                  <a:gd name="connsiteY5" fmla="*/ 0 h 144770"/>
                  <a:gd name="connsiteX6" fmla="*/ 203957 w 203956"/>
                  <a:gd name="connsiteY6" fmla="*/ 72390 h 1447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3956" h="144770">
                    <a:moveTo>
                      <a:pt x="0" y="0"/>
                    </a:moveTo>
                    <a:lnTo>
                      <a:pt x="0" y="144770"/>
                    </a:lnTo>
                    <a:lnTo>
                      <a:pt x="111785" y="144770"/>
                    </a:lnTo>
                    <a:lnTo>
                      <a:pt x="203957" y="72390"/>
                    </a:lnTo>
                    <a:moveTo>
                      <a:pt x="0" y="0"/>
                    </a:moveTo>
                    <a:lnTo>
                      <a:pt x="111785" y="0"/>
                    </a:lnTo>
                    <a:lnTo>
                      <a:pt x="203957" y="72390"/>
                    </a:lnTo>
                  </a:path>
                </a:pathLst>
              </a:custGeom>
              <a:solidFill>
                <a:srgbClr val="FFFFFF"/>
              </a:solidFill>
              <a:ln w="19044" cap="rnd">
                <a:solidFill>
                  <a:srgbClr val="000000"/>
                </a:solidFill>
                <a:prstDash val="solid"/>
                <a:bevel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11" name="Elemento grafico 6">
                <a:extLst>
                  <a:ext uri="{FF2B5EF4-FFF2-40B4-BE49-F238E27FC236}">
                    <a16:creationId xmlns:a16="http://schemas.microsoft.com/office/drawing/2014/main" id="{4019A316-6184-4C94-8FC0-AA85C9190354}"/>
                  </a:ext>
                </a:extLst>
              </p:cNvPr>
              <p:cNvGrpSpPr/>
              <p:nvPr/>
            </p:nvGrpSpPr>
            <p:grpSpPr>
              <a:xfrm>
                <a:off x="5196777" y="3721092"/>
                <a:ext cx="146476" cy="150490"/>
                <a:chOff x="5425377" y="3721092"/>
                <a:chExt cx="146476" cy="150490"/>
              </a:xfrm>
              <a:noFill/>
            </p:grpSpPr>
            <p:sp>
              <p:nvSpPr>
                <p:cNvPr id="112" name="Figura a mano libera: forma 111">
                  <a:extLst>
                    <a:ext uri="{FF2B5EF4-FFF2-40B4-BE49-F238E27FC236}">
                      <a16:creationId xmlns:a16="http://schemas.microsoft.com/office/drawing/2014/main" id="{D0A64AF8-4D20-400F-90D7-7A55AF96D493}"/>
                    </a:ext>
                  </a:extLst>
                </p:cNvPr>
                <p:cNvSpPr/>
                <p:nvPr/>
              </p:nvSpPr>
              <p:spPr>
                <a:xfrm>
                  <a:off x="5425377" y="3796339"/>
                  <a:ext cx="146476" cy="9525"/>
                </a:xfrm>
                <a:custGeom>
                  <a:avLst/>
                  <a:gdLst>
                    <a:gd name="connsiteX0" fmla="*/ 146442 w 146476"/>
                    <a:gd name="connsiteY0" fmla="*/ -16 h 9525"/>
                    <a:gd name="connsiteX1" fmla="*/ -35 w 146476"/>
                    <a:gd name="connsiteY1" fmla="*/ -16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6476" h="9525">
                      <a:moveTo>
                        <a:pt x="146442" y="-16"/>
                      </a:moveTo>
                      <a:lnTo>
                        <a:pt x="-35" y="-16"/>
                      </a:lnTo>
                    </a:path>
                  </a:pathLst>
                </a:custGeom>
                <a:noFill/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3" name="Figura a mano libera: forma 112">
                  <a:extLst>
                    <a:ext uri="{FF2B5EF4-FFF2-40B4-BE49-F238E27FC236}">
                      <a16:creationId xmlns:a16="http://schemas.microsoft.com/office/drawing/2014/main" id="{033A2F94-4F5B-465F-9B62-64812F1A598B}"/>
                    </a:ext>
                  </a:extLst>
                </p:cNvPr>
                <p:cNvSpPr/>
                <p:nvPr/>
              </p:nvSpPr>
              <p:spPr>
                <a:xfrm>
                  <a:off x="5498616" y="3721092"/>
                  <a:ext cx="9525" cy="150490"/>
                </a:xfrm>
                <a:custGeom>
                  <a:avLst/>
                  <a:gdLst>
                    <a:gd name="connsiteX0" fmla="*/ -35 w 9525"/>
                    <a:gd name="connsiteY0" fmla="*/ 150475 h 150490"/>
                    <a:gd name="connsiteX1" fmla="*/ -35 w 9525"/>
                    <a:gd name="connsiteY1" fmla="*/ -16 h 1504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0490">
                      <a:moveTo>
                        <a:pt x="-35" y="150475"/>
                      </a:moveTo>
                      <a:lnTo>
                        <a:pt x="-35" y="-16"/>
                      </a:lnTo>
                    </a:path>
                  </a:pathLst>
                </a:custGeom>
                <a:noFill/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14" name="Figura a mano libera: forma 113">
                <a:extLst>
                  <a:ext uri="{FF2B5EF4-FFF2-40B4-BE49-F238E27FC236}">
                    <a16:creationId xmlns:a16="http://schemas.microsoft.com/office/drawing/2014/main" id="{CEB26BD8-7B06-4A96-B36D-54DAED6A6143}"/>
                  </a:ext>
                </a:extLst>
              </p:cNvPr>
              <p:cNvSpPr/>
              <p:nvPr/>
            </p:nvSpPr>
            <p:spPr>
              <a:xfrm>
                <a:off x="5196770" y="4396761"/>
                <a:ext cx="146476" cy="9525"/>
              </a:xfrm>
              <a:custGeom>
                <a:avLst/>
                <a:gdLst>
                  <a:gd name="connsiteX0" fmla="*/ 146476 w 146476"/>
                  <a:gd name="connsiteY0" fmla="*/ 0 h 9525"/>
                  <a:gd name="connsiteX1" fmla="*/ 0 w 146476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476" y="0"/>
                    </a:moveTo>
                    <a:lnTo>
                      <a:pt x="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5" name="Figura a mano libera: forma 114">
                <a:extLst>
                  <a:ext uri="{FF2B5EF4-FFF2-40B4-BE49-F238E27FC236}">
                    <a16:creationId xmlns:a16="http://schemas.microsoft.com/office/drawing/2014/main" id="{8D9CA96D-93FA-40B2-BC7F-1DEF20D78484}"/>
                  </a:ext>
                </a:extLst>
              </p:cNvPr>
              <p:cNvSpPr/>
              <p:nvPr/>
            </p:nvSpPr>
            <p:spPr>
              <a:xfrm>
                <a:off x="5200255" y="4457102"/>
                <a:ext cx="259627" cy="9525"/>
              </a:xfrm>
              <a:custGeom>
                <a:avLst/>
                <a:gdLst>
                  <a:gd name="connsiteX0" fmla="*/ 0 w 259627"/>
                  <a:gd name="connsiteY0" fmla="*/ 0 h 9525"/>
                  <a:gd name="connsiteX1" fmla="*/ 259628 w 259627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59627" h="9525">
                    <a:moveTo>
                      <a:pt x="0" y="0"/>
                    </a:moveTo>
                    <a:cubicBezTo>
                      <a:pt x="86552" y="0"/>
                      <a:pt x="173095" y="0"/>
                      <a:pt x="259628" y="0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6" name="Figura a mano libera: forma 115">
                <a:extLst>
                  <a:ext uri="{FF2B5EF4-FFF2-40B4-BE49-F238E27FC236}">
                    <a16:creationId xmlns:a16="http://schemas.microsoft.com/office/drawing/2014/main" id="{374B982F-C51C-4606-8A6D-903DB8A06EF2}"/>
                  </a:ext>
                </a:extLst>
              </p:cNvPr>
              <p:cNvSpPr/>
              <p:nvPr/>
            </p:nvSpPr>
            <p:spPr>
              <a:xfrm>
                <a:off x="5187599" y="3680677"/>
                <a:ext cx="241909" cy="9525"/>
              </a:xfrm>
              <a:custGeom>
                <a:avLst/>
                <a:gdLst>
                  <a:gd name="connsiteX0" fmla="*/ 0 w 241909"/>
                  <a:gd name="connsiteY0" fmla="*/ 0 h 9525"/>
                  <a:gd name="connsiteX1" fmla="*/ 241909 w 241909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41909" h="9525">
                    <a:moveTo>
                      <a:pt x="0" y="0"/>
                    </a:moveTo>
                    <a:cubicBezTo>
                      <a:pt x="80646" y="0"/>
                      <a:pt x="161283" y="0"/>
                      <a:pt x="241909" y="0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7" name="CasellaDiTesto 116">
                <a:extLst>
                  <a:ext uri="{FF2B5EF4-FFF2-40B4-BE49-F238E27FC236}">
                    <a16:creationId xmlns:a16="http://schemas.microsoft.com/office/drawing/2014/main" id="{6A51E58D-DD31-4D50-BF85-59A014A8099D}"/>
                  </a:ext>
                </a:extLst>
              </p:cNvPr>
              <p:cNvSpPr txBox="1"/>
              <p:nvPr/>
            </p:nvSpPr>
            <p:spPr>
              <a:xfrm>
                <a:off x="5079537" y="3844892"/>
                <a:ext cx="421005" cy="41052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0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v</a:t>
                </a:r>
                <a:r>
                  <a:rPr lang="en-US" sz="1800" i="1" spc="0" baseline="-35417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id</a:t>
                </a:r>
              </a:p>
            </p:txBody>
          </p:sp>
        </p:grpSp>
      </p:grp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77B429F9-C79E-46B0-8045-D5890BFCD727}"/>
              </a:ext>
            </a:extLst>
          </p:cNvPr>
          <p:cNvSpPr txBox="1"/>
          <p:nvPr/>
        </p:nvSpPr>
        <p:spPr>
          <a:xfrm>
            <a:off x="4896926" y="1057728"/>
            <a:ext cx="69681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convenient to calculate the equivalent output noise currents of the two stages individually, and then study the whole amplifier using the following equivalent circuit.</a:t>
            </a:r>
          </a:p>
        </p:txBody>
      </p:sp>
      <p:grpSp>
        <p:nvGrpSpPr>
          <p:cNvPr id="142" name="Gruppo 141">
            <a:extLst>
              <a:ext uri="{FF2B5EF4-FFF2-40B4-BE49-F238E27FC236}">
                <a16:creationId xmlns:a16="http://schemas.microsoft.com/office/drawing/2014/main" id="{7BD94EF9-0367-4576-94DA-0B944D1A8581}"/>
              </a:ext>
            </a:extLst>
          </p:cNvPr>
          <p:cNvGrpSpPr/>
          <p:nvPr/>
        </p:nvGrpSpPr>
        <p:grpSpPr>
          <a:xfrm>
            <a:off x="7721788" y="3078334"/>
            <a:ext cx="4490190" cy="1519242"/>
            <a:chOff x="7721788" y="3078334"/>
            <a:chExt cx="4490190" cy="1519242"/>
          </a:xfrm>
        </p:grpSpPr>
        <p:sp>
          <p:nvSpPr>
            <p:cNvPr id="80" name="CasellaDiTesto 79">
              <a:extLst>
                <a:ext uri="{FF2B5EF4-FFF2-40B4-BE49-F238E27FC236}">
                  <a16:creationId xmlns:a16="http://schemas.microsoft.com/office/drawing/2014/main" id="{42B09348-656A-4D43-9944-612536CD6F05}"/>
                </a:ext>
              </a:extLst>
            </p:cNvPr>
            <p:cNvSpPr txBox="1"/>
            <p:nvPr/>
          </p:nvSpPr>
          <p:spPr>
            <a:xfrm>
              <a:off x="10344146" y="3225220"/>
              <a:ext cx="298768" cy="3662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  <p:sp>
          <p:nvSpPr>
            <p:cNvPr id="86" name="CasellaDiTesto 85">
              <a:extLst>
                <a:ext uri="{FF2B5EF4-FFF2-40B4-BE49-F238E27FC236}">
                  <a16:creationId xmlns:a16="http://schemas.microsoft.com/office/drawing/2014/main" id="{CE105E3D-3C81-4C7B-91A6-C59ED11DA43E}"/>
                </a:ext>
              </a:extLst>
            </p:cNvPr>
            <p:cNvSpPr txBox="1"/>
            <p:nvPr/>
          </p:nvSpPr>
          <p:spPr>
            <a:xfrm>
              <a:off x="11326377" y="3078334"/>
              <a:ext cx="5067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grpSp>
          <p:nvGrpSpPr>
            <p:cNvPr id="121" name="Gruppo 120">
              <a:extLst>
                <a:ext uri="{FF2B5EF4-FFF2-40B4-BE49-F238E27FC236}">
                  <a16:creationId xmlns:a16="http://schemas.microsoft.com/office/drawing/2014/main" id="{DB6DEBCD-9B83-4152-8860-302F4EA46D77}"/>
                </a:ext>
              </a:extLst>
            </p:cNvPr>
            <p:cNvGrpSpPr/>
            <p:nvPr/>
          </p:nvGrpSpPr>
          <p:grpSpPr>
            <a:xfrm>
              <a:off x="7721788" y="3247795"/>
              <a:ext cx="4490190" cy="1349781"/>
              <a:chOff x="7721788" y="3247795"/>
              <a:chExt cx="4490190" cy="1349781"/>
            </a:xfrm>
          </p:grpSpPr>
          <p:grpSp>
            <p:nvGrpSpPr>
              <p:cNvPr id="41" name="Elemento grafico 6">
                <a:extLst>
                  <a:ext uri="{FF2B5EF4-FFF2-40B4-BE49-F238E27FC236}">
                    <a16:creationId xmlns:a16="http://schemas.microsoft.com/office/drawing/2014/main" id="{F733E574-F548-4BF4-B039-D8738A7E3AB8}"/>
                  </a:ext>
                </a:extLst>
              </p:cNvPr>
              <p:cNvGrpSpPr/>
              <p:nvPr/>
            </p:nvGrpSpPr>
            <p:grpSpPr>
              <a:xfrm>
                <a:off x="9017856" y="3757722"/>
                <a:ext cx="414328" cy="592164"/>
                <a:chOff x="9017856" y="3757722"/>
                <a:chExt cx="414328" cy="592164"/>
              </a:xfrm>
            </p:grpSpPr>
            <p:grpSp>
              <p:nvGrpSpPr>
                <p:cNvPr id="42" name="Elemento grafico 6">
                  <a:extLst>
                    <a:ext uri="{FF2B5EF4-FFF2-40B4-BE49-F238E27FC236}">
                      <a16:creationId xmlns:a16="http://schemas.microsoft.com/office/drawing/2014/main" id="{FD4FC5D7-0293-4A15-BB38-587EF543E781}"/>
                    </a:ext>
                  </a:extLst>
                </p:cNvPr>
                <p:cNvGrpSpPr/>
                <p:nvPr/>
              </p:nvGrpSpPr>
              <p:grpSpPr>
                <a:xfrm>
                  <a:off x="9017856" y="3757722"/>
                  <a:ext cx="414328" cy="592164"/>
                  <a:chOff x="9017856" y="3757722"/>
                  <a:chExt cx="414328" cy="592164"/>
                </a:xfrm>
                <a:noFill/>
              </p:grpSpPr>
              <p:sp>
                <p:nvSpPr>
                  <p:cNvPr id="43" name="Figura a mano libera: forma 42">
                    <a:extLst>
                      <a:ext uri="{FF2B5EF4-FFF2-40B4-BE49-F238E27FC236}">
                        <a16:creationId xmlns:a16="http://schemas.microsoft.com/office/drawing/2014/main" id="{6E3560FE-03D3-41E3-BCE5-8A13EF9CA8A1}"/>
                      </a:ext>
                    </a:extLst>
                  </p:cNvPr>
                  <p:cNvSpPr/>
                  <p:nvPr/>
                </p:nvSpPr>
                <p:spPr>
                  <a:xfrm flipV="1">
                    <a:off x="9225028" y="3757722"/>
                    <a:ext cx="9525" cy="88992"/>
                  </a:xfrm>
                  <a:custGeom>
                    <a:avLst/>
                    <a:gdLst>
                      <a:gd name="connsiteX0" fmla="*/ 200 w 9525"/>
                      <a:gd name="connsiteY0" fmla="*/ -66 h 88992"/>
                      <a:gd name="connsiteX1" fmla="*/ 200 w 9525"/>
                      <a:gd name="connsiteY1" fmla="*/ 88926 h 889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8992">
                        <a:moveTo>
                          <a:pt x="200" y="-66"/>
                        </a:moveTo>
                        <a:lnTo>
                          <a:pt x="200" y="8892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4" name="Figura a mano libera: forma 43">
                    <a:extLst>
                      <a:ext uri="{FF2B5EF4-FFF2-40B4-BE49-F238E27FC236}">
                        <a16:creationId xmlns:a16="http://schemas.microsoft.com/office/drawing/2014/main" id="{530F3AC0-7EB5-4848-8DDE-33ACFDE162C6}"/>
                      </a:ext>
                    </a:extLst>
                  </p:cNvPr>
                  <p:cNvSpPr/>
                  <p:nvPr/>
                </p:nvSpPr>
                <p:spPr>
                  <a:xfrm flipV="1">
                    <a:off x="9225028" y="4260895"/>
                    <a:ext cx="9525" cy="88991"/>
                  </a:xfrm>
                  <a:custGeom>
                    <a:avLst/>
                    <a:gdLst>
                      <a:gd name="connsiteX0" fmla="*/ 200 w 9525"/>
                      <a:gd name="connsiteY0" fmla="*/ 88992 h 88991"/>
                      <a:gd name="connsiteX1" fmla="*/ 200 w 9525"/>
                      <a:gd name="connsiteY1" fmla="*/ 0 h 8899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8991">
                        <a:moveTo>
                          <a:pt x="200" y="88992"/>
                        </a:moveTo>
                        <a:lnTo>
                          <a:pt x="200" y="0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5" name="Figura a mano libera: forma 44">
                    <a:extLst>
                      <a:ext uri="{FF2B5EF4-FFF2-40B4-BE49-F238E27FC236}">
                        <a16:creationId xmlns:a16="http://schemas.microsoft.com/office/drawing/2014/main" id="{C3AFB644-DBF7-43D8-A2C6-45E1834CD13B}"/>
                      </a:ext>
                    </a:extLst>
                  </p:cNvPr>
                  <p:cNvSpPr/>
                  <p:nvPr/>
                </p:nvSpPr>
                <p:spPr>
                  <a:xfrm>
                    <a:off x="9017856" y="3846702"/>
                    <a:ext cx="414328" cy="414174"/>
                  </a:xfrm>
                  <a:custGeom>
                    <a:avLst/>
                    <a:gdLst>
                      <a:gd name="connsiteX0" fmla="*/ 0 w 414328"/>
                      <a:gd name="connsiteY0" fmla="*/ 207087 h 414174"/>
                      <a:gd name="connsiteX1" fmla="*/ 207164 w 414328"/>
                      <a:gd name="connsiteY1" fmla="*/ 414174 h 414174"/>
                      <a:gd name="connsiteX2" fmla="*/ 414329 w 414328"/>
                      <a:gd name="connsiteY2" fmla="*/ 207087 h 414174"/>
                      <a:gd name="connsiteX3" fmla="*/ 207164 w 414328"/>
                      <a:gd name="connsiteY3" fmla="*/ 0 h 4141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414328" h="414174">
                        <a:moveTo>
                          <a:pt x="0" y="207087"/>
                        </a:moveTo>
                        <a:lnTo>
                          <a:pt x="207164" y="414174"/>
                        </a:lnTo>
                        <a:lnTo>
                          <a:pt x="414329" y="207087"/>
                        </a:lnTo>
                        <a:lnTo>
                          <a:pt x="207164" y="0"/>
                        </a:lnTo>
                        <a:close/>
                      </a:path>
                    </a:pathLst>
                  </a:custGeom>
                  <a:noFill/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6" name="Figura a mano libera: forma 45">
                    <a:extLst>
                      <a:ext uri="{FF2B5EF4-FFF2-40B4-BE49-F238E27FC236}">
                        <a16:creationId xmlns:a16="http://schemas.microsoft.com/office/drawing/2014/main" id="{152BB954-708A-4931-8E11-0C4FA721D880}"/>
                      </a:ext>
                    </a:extLst>
                  </p:cNvPr>
                  <p:cNvSpPr/>
                  <p:nvPr/>
                </p:nvSpPr>
                <p:spPr>
                  <a:xfrm flipV="1">
                    <a:off x="9224632" y="3911694"/>
                    <a:ext cx="9525" cy="220968"/>
                  </a:xfrm>
                  <a:custGeom>
                    <a:avLst/>
                    <a:gdLst>
                      <a:gd name="connsiteX0" fmla="*/ 200 w 9525"/>
                      <a:gd name="connsiteY0" fmla="*/ 220931 h 220968"/>
                      <a:gd name="connsiteX1" fmla="*/ 200 w 9525"/>
                      <a:gd name="connsiteY1" fmla="*/ -37 h 2209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20968">
                        <a:moveTo>
                          <a:pt x="200" y="220931"/>
                        </a:moveTo>
                        <a:lnTo>
                          <a:pt x="200" y="-37"/>
                        </a:lnTo>
                      </a:path>
                    </a:pathLst>
                  </a:custGeom>
                  <a:noFill/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" name="Figura a mano libera: forma 46">
                  <a:extLst>
                    <a:ext uri="{FF2B5EF4-FFF2-40B4-BE49-F238E27FC236}">
                      <a16:creationId xmlns:a16="http://schemas.microsoft.com/office/drawing/2014/main" id="{3A35310D-8458-4EFC-AF00-C8199F77314D}"/>
                    </a:ext>
                  </a:extLst>
                </p:cNvPr>
                <p:cNvSpPr/>
                <p:nvPr/>
              </p:nvSpPr>
              <p:spPr>
                <a:xfrm flipV="1">
                  <a:off x="9169732" y="4102242"/>
                  <a:ext cx="109800" cy="88559"/>
                </a:xfrm>
                <a:custGeom>
                  <a:avLst/>
                  <a:gdLst>
                    <a:gd name="connsiteX0" fmla="*/ 55100 w 109800"/>
                    <a:gd name="connsiteY0" fmla="*/ -21 h 88559"/>
                    <a:gd name="connsiteX1" fmla="*/ 200 w 109800"/>
                    <a:gd name="connsiteY1" fmla="*/ 88539 h 88559"/>
                    <a:gd name="connsiteX2" fmla="*/ 110000 w 109800"/>
                    <a:gd name="connsiteY2" fmla="*/ 88539 h 885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9800" h="88559">
                      <a:moveTo>
                        <a:pt x="55100" y="-21"/>
                      </a:moveTo>
                      <a:lnTo>
                        <a:pt x="200" y="88539"/>
                      </a:lnTo>
                      <a:lnTo>
                        <a:pt x="110000" y="885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9049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48" name="CasellaDiTesto 47">
                <a:extLst>
                  <a:ext uri="{FF2B5EF4-FFF2-40B4-BE49-F238E27FC236}">
                    <a16:creationId xmlns:a16="http://schemas.microsoft.com/office/drawing/2014/main" id="{94F5E175-255E-4DFA-BB4F-B010C6A0C068}"/>
                  </a:ext>
                </a:extLst>
              </p:cNvPr>
              <p:cNvSpPr txBox="1"/>
              <p:nvPr/>
            </p:nvSpPr>
            <p:spPr>
              <a:xfrm>
                <a:off x="9260456" y="4116631"/>
                <a:ext cx="782955" cy="41052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0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G</a:t>
                </a:r>
                <a:r>
                  <a:rPr lang="en-US" sz="1800" i="1" spc="0" baseline="-35417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m2</a:t>
                </a:r>
                <a:r>
                  <a:rPr lang="en-US" sz="1800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v</a:t>
                </a:r>
                <a:r>
                  <a:rPr lang="en-US" sz="1800" i="1" spc="0" baseline="-35417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1</a:t>
                </a:r>
              </a:p>
            </p:txBody>
          </p:sp>
          <p:sp>
            <p:nvSpPr>
              <p:cNvPr id="49" name="Figura a mano libera: forma 48">
                <a:extLst>
                  <a:ext uri="{FF2B5EF4-FFF2-40B4-BE49-F238E27FC236}">
                    <a16:creationId xmlns:a16="http://schemas.microsoft.com/office/drawing/2014/main" id="{ED7C9FD3-6EE8-4DF1-9AFF-F3AC1CF72B76}"/>
                  </a:ext>
                </a:extLst>
              </p:cNvPr>
              <p:cNvSpPr/>
              <p:nvPr/>
            </p:nvSpPr>
            <p:spPr>
              <a:xfrm>
                <a:off x="9968135" y="3753762"/>
                <a:ext cx="133350" cy="600078"/>
              </a:xfrm>
              <a:custGeom>
                <a:avLst/>
                <a:gdLst>
                  <a:gd name="connsiteX0" fmla="*/ 66675 w 133350"/>
                  <a:gd name="connsiteY0" fmla="*/ 600079 h 600078"/>
                  <a:gd name="connsiteX1" fmla="*/ 66675 w 133350"/>
                  <a:gd name="connsiteY1" fmla="*/ 500066 h 600078"/>
                  <a:gd name="connsiteX2" fmla="*/ 133350 w 133350"/>
                  <a:gd name="connsiteY2" fmla="*/ 466729 h 600078"/>
                  <a:gd name="connsiteX3" fmla="*/ 0 w 133350"/>
                  <a:gd name="connsiteY3" fmla="*/ 400054 h 600078"/>
                  <a:gd name="connsiteX4" fmla="*/ 133350 w 133350"/>
                  <a:gd name="connsiteY4" fmla="*/ 333379 h 600078"/>
                  <a:gd name="connsiteX5" fmla="*/ 0 w 133350"/>
                  <a:gd name="connsiteY5" fmla="*/ 266700 h 600078"/>
                  <a:gd name="connsiteX6" fmla="*/ 133350 w 133350"/>
                  <a:gd name="connsiteY6" fmla="*/ 200025 h 600078"/>
                  <a:gd name="connsiteX7" fmla="*/ 0 w 133350"/>
                  <a:gd name="connsiteY7" fmla="*/ 133350 h 600078"/>
                  <a:gd name="connsiteX8" fmla="*/ 66675 w 133350"/>
                  <a:gd name="connsiteY8" fmla="*/ 100013 h 600078"/>
                  <a:gd name="connsiteX9" fmla="*/ 66675 w 133350"/>
                  <a:gd name="connsiteY9" fmla="*/ 0 h 6000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33350" h="600078">
                    <a:moveTo>
                      <a:pt x="66675" y="600079"/>
                    </a:moveTo>
                    <a:lnTo>
                      <a:pt x="66675" y="500066"/>
                    </a:lnTo>
                    <a:lnTo>
                      <a:pt x="133350" y="466729"/>
                    </a:lnTo>
                    <a:lnTo>
                      <a:pt x="0" y="400054"/>
                    </a:lnTo>
                    <a:lnTo>
                      <a:pt x="133350" y="333379"/>
                    </a:lnTo>
                    <a:lnTo>
                      <a:pt x="0" y="266700"/>
                    </a:lnTo>
                    <a:lnTo>
                      <a:pt x="133350" y="200025"/>
                    </a:lnTo>
                    <a:lnTo>
                      <a:pt x="0" y="133350"/>
                    </a:lnTo>
                    <a:lnTo>
                      <a:pt x="66675" y="100013"/>
                    </a:lnTo>
                    <a:lnTo>
                      <a:pt x="66675" y="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bevel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50" name="Elemento grafico 6">
                <a:extLst>
                  <a:ext uri="{FF2B5EF4-FFF2-40B4-BE49-F238E27FC236}">
                    <a16:creationId xmlns:a16="http://schemas.microsoft.com/office/drawing/2014/main" id="{E96A7249-3EB2-4348-BAEB-FC74CDD31C82}"/>
                  </a:ext>
                </a:extLst>
              </p:cNvPr>
              <p:cNvGrpSpPr/>
              <p:nvPr/>
            </p:nvGrpSpPr>
            <p:grpSpPr>
              <a:xfrm>
                <a:off x="10451598" y="3833258"/>
                <a:ext cx="354052" cy="441095"/>
                <a:chOff x="10451598" y="3833258"/>
                <a:chExt cx="354052" cy="441095"/>
              </a:xfrm>
              <a:noFill/>
            </p:grpSpPr>
            <p:sp>
              <p:nvSpPr>
                <p:cNvPr id="51" name="Figura a mano libera: forma 50">
                  <a:extLst>
                    <a:ext uri="{FF2B5EF4-FFF2-40B4-BE49-F238E27FC236}">
                      <a16:creationId xmlns:a16="http://schemas.microsoft.com/office/drawing/2014/main" id="{8D3E798A-28FB-4778-AD19-D9B09297B989}"/>
                    </a:ext>
                  </a:extLst>
                </p:cNvPr>
                <p:cNvSpPr/>
                <p:nvPr/>
              </p:nvSpPr>
              <p:spPr>
                <a:xfrm>
                  <a:off x="10628624" y="3833258"/>
                  <a:ext cx="9525" cy="176438"/>
                </a:xfrm>
                <a:custGeom>
                  <a:avLst/>
                  <a:gdLst>
                    <a:gd name="connsiteX0" fmla="*/ 248 w 9525"/>
                    <a:gd name="connsiteY0" fmla="*/ -821 h 176438"/>
                    <a:gd name="connsiteX1" fmla="*/ 248 w 9525"/>
                    <a:gd name="connsiteY1" fmla="*/ 175617 h 1764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6438">
                      <a:moveTo>
                        <a:pt x="248" y="-821"/>
                      </a:moveTo>
                      <a:lnTo>
                        <a:pt x="248" y="175617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2" name="Figura a mano libera: forma 51">
                  <a:extLst>
                    <a:ext uri="{FF2B5EF4-FFF2-40B4-BE49-F238E27FC236}">
                      <a16:creationId xmlns:a16="http://schemas.microsoft.com/office/drawing/2014/main" id="{E50C1D2F-7C0C-451B-B498-689EB42EA57A}"/>
                    </a:ext>
                  </a:extLst>
                </p:cNvPr>
                <p:cNvSpPr/>
                <p:nvPr/>
              </p:nvSpPr>
              <p:spPr>
                <a:xfrm>
                  <a:off x="10628624" y="4097915"/>
                  <a:ext cx="9525" cy="176438"/>
                </a:xfrm>
                <a:custGeom>
                  <a:avLst/>
                  <a:gdLst>
                    <a:gd name="connsiteX0" fmla="*/ 248 w 9525"/>
                    <a:gd name="connsiteY0" fmla="*/ -814 h 176438"/>
                    <a:gd name="connsiteX1" fmla="*/ 248 w 9525"/>
                    <a:gd name="connsiteY1" fmla="*/ 175624 h 1764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6438">
                      <a:moveTo>
                        <a:pt x="248" y="-814"/>
                      </a:moveTo>
                      <a:lnTo>
                        <a:pt x="248" y="17562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3" name="Figura a mano libera: forma 52">
                  <a:extLst>
                    <a:ext uri="{FF2B5EF4-FFF2-40B4-BE49-F238E27FC236}">
                      <a16:creationId xmlns:a16="http://schemas.microsoft.com/office/drawing/2014/main" id="{1336CCF6-7565-4446-B70F-41783EC637F5}"/>
                    </a:ext>
                  </a:extLst>
                </p:cNvPr>
                <p:cNvSpPr/>
                <p:nvPr/>
              </p:nvSpPr>
              <p:spPr>
                <a:xfrm>
                  <a:off x="10451598" y="4009696"/>
                  <a:ext cx="354052" cy="9525"/>
                </a:xfrm>
                <a:custGeom>
                  <a:avLst/>
                  <a:gdLst>
                    <a:gd name="connsiteX0" fmla="*/ 354300 w 354052"/>
                    <a:gd name="connsiteY0" fmla="*/ -819 h 9525"/>
                    <a:gd name="connsiteX1" fmla="*/ 248 w 354052"/>
                    <a:gd name="connsiteY1" fmla="*/ -819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54052" h="9525">
                      <a:moveTo>
                        <a:pt x="354300" y="-819"/>
                      </a:moveTo>
                      <a:lnTo>
                        <a:pt x="248" y="-819"/>
                      </a:lnTo>
                    </a:path>
                  </a:pathLst>
                </a:custGeom>
                <a:noFill/>
                <a:ln w="1905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4" name="Figura a mano libera: forma 53">
                  <a:extLst>
                    <a:ext uri="{FF2B5EF4-FFF2-40B4-BE49-F238E27FC236}">
                      <a16:creationId xmlns:a16="http://schemas.microsoft.com/office/drawing/2014/main" id="{E5165E8C-E7F3-468E-9017-3EE33B5208D7}"/>
                    </a:ext>
                  </a:extLst>
                </p:cNvPr>
                <p:cNvSpPr/>
                <p:nvPr/>
              </p:nvSpPr>
              <p:spPr>
                <a:xfrm>
                  <a:off x="10451598" y="4097915"/>
                  <a:ext cx="354052" cy="9525"/>
                </a:xfrm>
                <a:custGeom>
                  <a:avLst/>
                  <a:gdLst>
                    <a:gd name="connsiteX0" fmla="*/ 354300 w 354052"/>
                    <a:gd name="connsiteY0" fmla="*/ -817 h 9525"/>
                    <a:gd name="connsiteX1" fmla="*/ 248 w 354052"/>
                    <a:gd name="connsiteY1" fmla="*/ -817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54052" h="9525">
                      <a:moveTo>
                        <a:pt x="354300" y="-817"/>
                      </a:moveTo>
                      <a:lnTo>
                        <a:pt x="248" y="-817"/>
                      </a:lnTo>
                    </a:path>
                  </a:pathLst>
                </a:custGeom>
                <a:noFill/>
                <a:ln w="1905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55" name="CasellaDiTesto 54">
                <a:extLst>
                  <a:ext uri="{FF2B5EF4-FFF2-40B4-BE49-F238E27FC236}">
                    <a16:creationId xmlns:a16="http://schemas.microsoft.com/office/drawing/2014/main" id="{558AF2B1-504C-4C81-9CF6-C9029814C0B3}"/>
                  </a:ext>
                </a:extLst>
              </p:cNvPr>
              <p:cNvSpPr txBox="1"/>
              <p:nvPr/>
            </p:nvSpPr>
            <p:spPr>
              <a:xfrm>
                <a:off x="10083807" y="4070042"/>
                <a:ext cx="414656" cy="43238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4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R</a:t>
                </a:r>
                <a:r>
                  <a:rPr lang="en-US" sz="1804" i="1" spc="0" baseline="-35328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2</a:t>
                </a:r>
              </a:p>
            </p:txBody>
          </p:sp>
          <p:sp>
            <p:nvSpPr>
              <p:cNvPr id="56" name="CasellaDiTesto 55">
                <a:extLst>
                  <a:ext uri="{FF2B5EF4-FFF2-40B4-BE49-F238E27FC236}">
                    <a16:creationId xmlns:a16="http://schemas.microsoft.com/office/drawing/2014/main" id="{D76F02F3-D196-4C3A-97E6-72B1CE333506}"/>
                  </a:ext>
                </a:extLst>
              </p:cNvPr>
              <p:cNvSpPr txBox="1"/>
              <p:nvPr/>
            </p:nvSpPr>
            <p:spPr>
              <a:xfrm>
                <a:off x="10650430" y="4094977"/>
                <a:ext cx="414656" cy="43238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4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C</a:t>
                </a:r>
                <a:r>
                  <a:rPr lang="en-US" sz="1804" i="1" spc="0" baseline="-35328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2</a:t>
                </a:r>
              </a:p>
            </p:txBody>
          </p:sp>
          <p:sp>
            <p:nvSpPr>
              <p:cNvPr id="57" name="Figura a mano libera: forma 56">
                <a:extLst>
                  <a:ext uri="{FF2B5EF4-FFF2-40B4-BE49-F238E27FC236}">
                    <a16:creationId xmlns:a16="http://schemas.microsoft.com/office/drawing/2014/main" id="{194BA8D1-C8FB-4FDD-B98E-A737A0AC9298}"/>
                  </a:ext>
                </a:extLst>
              </p:cNvPr>
              <p:cNvSpPr/>
              <p:nvPr/>
            </p:nvSpPr>
            <p:spPr>
              <a:xfrm>
                <a:off x="9225004" y="4349888"/>
                <a:ext cx="9525" cy="212188"/>
              </a:xfrm>
              <a:custGeom>
                <a:avLst/>
                <a:gdLst>
                  <a:gd name="connsiteX0" fmla="*/ 0 w 9525"/>
                  <a:gd name="connsiteY0" fmla="*/ 0 h 212188"/>
                  <a:gd name="connsiteX1" fmla="*/ 0 w 9525"/>
                  <a:gd name="connsiteY1" fmla="*/ 212189 h 2121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12188">
                    <a:moveTo>
                      <a:pt x="0" y="0"/>
                    </a:moveTo>
                    <a:cubicBezTo>
                      <a:pt x="0" y="70733"/>
                      <a:pt x="0" y="141465"/>
                      <a:pt x="0" y="212189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8" name="Figura a mano libera: forma 57">
                <a:extLst>
                  <a:ext uri="{FF2B5EF4-FFF2-40B4-BE49-F238E27FC236}">
                    <a16:creationId xmlns:a16="http://schemas.microsoft.com/office/drawing/2014/main" id="{BEF82D39-B2AD-4D19-96CF-9841BD2C2A85}"/>
                  </a:ext>
                </a:extLst>
              </p:cNvPr>
              <p:cNvSpPr/>
              <p:nvPr/>
            </p:nvSpPr>
            <p:spPr>
              <a:xfrm>
                <a:off x="9224632" y="3612888"/>
                <a:ext cx="9525" cy="149198"/>
              </a:xfrm>
              <a:custGeom>
                <a:avLst/>
                <a:gdLst>
                  <a:gd name="connsiteX0" fmla="*/ 0 w 9525"/>
                  <a:gd name="connsiteY0" fmla="*/ 149199 h 149198"/>
                  <a:gd name="connsiteX1" fmla="*/ 0 w 9525"/>
                  <a:gd name="connsiteY1" fmla="*/ 0 h 1491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9198">
                    <a:moveTo>
                      <a:pt x="0" y="149199"/>
                    </a:moveTo>
                    <a:cubicBezTo>
                      <a:pt x="0" y="99472"/>
                      <a:pt x="0" y="49740"/>
                      <a:pt x="0" y="0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Figura a mano libera: forma 58">
                <a:extLst>
                  <a:ext uri="{FF2B5EF4-FFF2-40B4-BE49-F238E27FC236}">
                    <a16:creationId xmlns:a16="http://schemas.microsoft.com/office/drawing/2014/main" id="{2F28F999-B2F7-4B28-A38D-52A59A686D86}"/>
                  </a:ext>
                </a:extLst>
              </p:cNvPr>
              <p:cNvSpPr/>
              <p:nvPr/>
            </p:nvSpPr>
            <p:spPr>
              <a:xfrm>
                <a:off x="9225004" y="3608514"/>
                <a:ext cx="2275170" cy="9525"/>
              </a:xfrm>
              <a:custGeom>
                <a:avLst/>
                <a:gdLst>
                  <a:gd name="connsiteX0" fmla="*/ 0 w 2275170"/>
                  <a:gd name="connsiteY0" fmla="*/ 0 h 9525"/>
                  <a:gd name="connsiteX1" fmla="*/ 2275171 w 2275170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275170" h="9525">
                    <a:moveTo>
                      <a:pt x="0" y="0"/>
                    </a:moveTo>
                    <a:cubicBezTo>
                      <a:pt x="758400" y="0"/>
                      <a:pt x="1516790" y="0"/>
                      <a:pt x="2275171" y="0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Figura a mano libera: forma 59">
                <a:extLst>
                  <a:ext uri="{FF2B5EF4-FFF2-40B4-BE49-F238E27FC236}">
                    <a16:creationId xmlns:a16="http://schemas.microsoft.com/office/drawing/2014/main" id="{9D4AC2F4-57A6-4E96-9C73-C28FE4651277}"/>
                  </a:ext>
                </a:extLst>
              </p:cNvPr>
              <p:cNvSpPr/>
              <p:nvPr/>
            </p:nvSpPr>
            <p:spPr>
              <a:xfrm>
                <a:off x="9225004" y="4562077"/>
                <a:ext cx="2275036" cy="9525"/>
              </a:xfrm>
              <a:custGeom>
                <a:avLst/>
                <a:gdLst>
                  <a:gd name="connsiteX0" fmla="*/ 0 w 2275036"/>
                  <a:gd name="connsiteY0" fmla="*/ 0 h 9525"/>
                  <a:gd name="connsiteX1" fmla="*/ 2275037 w 2275036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275036" h="9525">
                    <a:moveTo>
                      <a:pt x="0" y="0"/>
                    </a:moveTo>
                    <a:cubicBezTo>
                      <a:pt x="758352" y="0"/>
                      <a:pt x="1516704" y="0"/>
                      <a:pt x="2275037" y="0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Figura a mano libera: forma 60">
                <a:extLst>
                  <a:ext uri="{FF2B5EF4-FFF2-40B4-BE49-F238E27FC236}">
                    <a16:creationId xmlns:a16="http://schemas.microsoft.com/office/drawing/2014/main" id="{A3ECCE83-D321-4BA6-A63E-62D0218CA093}"/>
                  </a:ext>
                </a:extLst>
              </p:cNvPr>
              <p:cNvSpPr/>
              <p:nvPr/>
            </p:nvSpPr>
            <p:spPr>
              <a:xfrm>
                <a:off x="10034810" y="3608514"/>
                <a:ext cx="9" cy="145248"/>
              </a:xfrm>
              <a:custGeom>
                <a:avLst/>
                <a:gdLst>
                  <a:gd name="connsiteX0" fmla="*/ 0 w 9"/>
                  <a:gd name="connsiteY0" fmla="*/ 145249 h 145248"/>
                  <a:gd name="connsiteX1" fmla="*/ 10 w 9"/>
                  <a:gd name="connsiteY1" fmla="*/ 0 h 1452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" h="145248">
                    <a:moveTo>
                      <a:pt x="0" y="145249"/>
                    </a:moveTo>
                    <a:cubicBezTo>
                      <a:pt x="10" y="96842"/>
                      <a:pt x="10" y="48426"/>
                      <a:pt x="10" y="0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Figura a mano libera: forma 61">
                <a:extLst>
                  <a:ext uri="{FF2B5EF4-FFF2-40B4-BE49-F238E27FC236}">
                    <a16:creationId xmlns:a16="http://schemas.microsoft.com/office/drawing/2014/main" id="{C4D87F10-E566-4FB6-BD3D-D99DECEE4DDA}"/>
                  </a:ext>
                </a:extLst>
              </p:cNvPr>
              <p:cNvSpPr/>
              <p:nvPr/>
            </p:nvSpPr>
            <p:spPr>
              <a:xfrm>
                <a:off x="10034810" y="4353841"/>
                <a:ext cx="9525" cy="208235"/>
              </a:xfrm>
              <a:custGeom>
                <a:avLst/>
                <a:gdLst>
                  <a:gd name="connsiteX0" fmla="*/ 0 w 9525"/>
                  <a:gd name="connsiteY0" fmla="*/ 0 h 208235"/>
                  <a:gd name="connsiteX1" fmla="*/ 0 w 9525"/>
                  <a:gd name="connsiteY1" fmla="*/ 208236 h 2082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08235">
                    <a:moveTo>
                      <a:pt x="0" y="0"/>
                    </a:moveTo>
                    <a:cubicBezTo>
                      <a:pt x="0" y="69418"/>
                      <a:pt x="0" y="138827"/>
                      <a:pt x="0" y="208236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3" name="Figura a mano libera: forma 62">
                <a:extLst>
                  <a:ext uri="{FF2B5EF4-FFF2-40B4-BE49-F238E27FC236}">
                    <a16:creationId xmlns:a16="http://schemas.microsoft.com/office/drawing/2014/main" id="{98F5168F-368E-4357-BFA7-F1AA8F6ED48E}"/>
                  </a:ext>
                </a:extLst>
              </p:cNvPr>
              <p:cNvSpPr/>
              <p:nvPr/>
            </p:nvSpPr>
            <p:spPr>
              <a:xfrm>
                <a:off x="10628627" y="3608514"/>
                <a:ext cx="9" cy="224739"/>
              </a:xfrm>
              <a:custGeom>
                <a:avLst/>
                <a:gdLst>
                  <a:gd name="connsiteX0" fmla="*/ 0 w 9"/>
                  <a:gd name="connsiteY0" fmla="*/ 224740 h 224739"/>
                  <a:gd name="connsiteX1" fmla="*/ 10 w 9"/>
                  <a:gd name="connsiteY1" fmla="*/ 0 h 2247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" h="224739">
                    <a:moveTo>
                      <a:pt x="0" y="224740"/>
                    </a:moveTo>
                    <a:cubicBezTo>
                      <a:pt x="0" y="149836"/>
                      <a:pt x="0" y="74923"/>
                      <a:pt x="10" y="0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4" name="Figura a mano libera: forma 63">
                <a:extLst>
                  <a:ext uri="{FF2B5EF4-FFF2-40B4-BE49-F238E27FC236}">
                    <a16:creationId xmlns:a16="http://schemas.microsoft.com/office/drawing/2014/main" id="{60752994-12B1-43F4-8849-A0A0BB4C73B4}"/>
                  </a:ext>
                </a:extLst>
              </p:cNvPr>
              <p:cNvSpPr/>
              <p:nvPr/>
            </p:nvSpPr>
            <p:spPr>
              <a:xfrm>
                <a:off x="10628627" y="4274346"/>
                <a:ext cx="9525" cy="287731"/>
              </a:xfrm>
              <a:custGeom>
                <a:avLst/>
                <a:gdLst>
                  <a:gd name="connsiteX0" fmla="*/ 0 w 9525"/>
                  <a:gd name="connsiteY0" fmla="*/ 0 h 287731"/>
                  <a:gd name="connsiteX1" fmla="*/ 0 w 9525"/>
                  <a:gd name="connsiteY1" fmla="*/ 287731 h 287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7731">
                    <a:moveTo>
                      <a:pt x="0" y="0"/>
                    </a:moveTo>
                    <a:cubicBezTo>
                      <a:pt x="0" y="95917"/>
                      <a:pt x="0" y="191834"/>
                      <a:pt x="0" y="287731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" name="Figura a mano libera: forma 64">
                <a:extLst>
                  <a:ext uri="{FF2B5EF4-FFF2-40B4-BE49-F238E27FC236}">
                    <a16:creationId xmlns:a16="http://schemas.microsoft.com/office/drawing/2014/main" id="{E73588D5-809E-4507-B57C-CC0DD234A4C0}"/>
                  </a:ext>
                </a:extLst>
              </p:cNvPr>
              <p:cNvSpPr/>
              <p:nvPr/>
            </p:nvSpPr>
            <p:spPr>
              <a:xfrm>
                <a:off x="10000292" y="4527549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8"/>
                      <a:pt x="53598" y="69056"/>
                      <a:pt x="34528" y="69056"/>
                    </a:cubicBezTo>
                    <a:cubicBezTo>
                      <a:pt x="15459" y="69056"/>
                      <a:pt x="0" y="53598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8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00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8" name="Figura a mano libera: forma 67">
                <a:extLst>
                  <a:ext uri="{FF2B5EF4-FFF2-40B4-BE49-F238E27FC236}">
                    <a16:creationId xmlns:a16="http://schemas.microsoft.com/office/drawing/2014/main" id="{D9B85B29-B57E-4073-A928-8421877E5BAB}"/>
                  </a:ext>
                </a:extLst>
              </p:cNvPr>
              <p:cNvSpPr/>
              <p:nvPr/>
            </p:nvSpPr>
            <p:spPr>
              <a:xfrm>
                <a:off x="10594109" y="4527549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8"/>
                      <a:pt x="53598" y="69056"/>
                      <a:pt x="34528" y="69056"/>
                    </a:cubicBezTo>
                    <a:cubicBezTo>
                      <a:pt x="15459" y="69056"/>
                      <a:pt x="0" y="53598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8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00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9" name="Figura a mano libera: forma 68">
                <a:extLst>
                  <a:ext uri="{FF2B5EF4-FFF2-40B4-BE49-F238E27FC236}">
                    <a16:creationId xmlns:a16="http://schemas.microsoft.com/office/drawing/2014/main" id="{DF83F1DE-1A4D-4D2E-80A9-F63F66781864}"/>
                  </a:ext>
                </a:extLst>
              </p:cNvPr>
              <p:cNvSpPr/>
              <p:nvPr/>
            </p:nvSpPr>
            <p:spPr>
              <a:xfrm>
                <a:off x="10594109" y="3573987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8"/>
                      <a:pt x="53598" y="69056"/>
                      <a:pt x="34528" y="69056"/>
                    </a:cubicBezTo>
                    <a:cubicBezTo>
                      <a:pt x="15459" y="69056"/>
                      <a:pt x="0" y="53598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8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00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0" name="Figura a mano libera: forma 69">
                <a:extLst>
                  <a:ext uri="{FF2B5EF4-FFF2-40B4-BE49-F238E27FC236}">
                    <a16:creationId xmlns:a16="http://schemas.microsoft.com/office/drawing/2014/main" id="{49243F51-4F4A-4CD9-9216-22AD4521FB2D}"/>
                  </a:ext>
                </a:extLst>
              </p:cNvPr>
              <p:cNvSpPr/>
              <p:nvPr/>
            </p:nvSpPr>
            <p:spPr>
              <a:xfrm>
                <a:off x="10000292" y="3573987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8"/>
                      <a:pt x="53598" y="69056"/>
                      <a:pt x="34528" y="69056"/>
                    </a:cubicBezTo>
                    <a:cubicBezTo>
                      <a:pt x="15459" y="69056"/>
                      <a:pt x="0" y="53598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8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00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2" name="Figura a mano libera: forma 71">
                <a:extLst>
                  <a:ext uri="{FF2B5EF4-FFF2-40B4-BE49-F238E27FC236}">
                    <a16:creationId xmlns:a16="http://schemas.microsoft.com/office/drawing/2014/main" id="{A8BD499F-286B-4AB5-9CB8-415799BBC8B5}"/>
                  </a:ext>
                </a:extLst>
              </p:cNvPr>
              <p:cNvSpPr/>
              <p:nvPr/>
            </p:nvSpPr>
            <p:spPr>
              <a:xfrm>
                <a:off x="7721788" y="4562077"/>
                <a:ext cx="1503216" cy="9525"/>
              </a:xfrm>
              <a:custGeom>
                <a:avLst/>
                <a:gdLst>
                  <a:gd name="connsiteX0" fmla="*/ 1503216 w 1503216"/>
                  <a:gd name="connsiteY0" fmla="*/ 0 h 9525"/>
                  <a:gd name="connsiteX1" fmla="*/ 0 w 1503216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503216" h="9525">
                    <a:moveTo>
                      <a:pt x="1503216" y="0"/>
                    </a:moveTo>
                    <a:cubicBezTo>
                      <a:pt x="1002154" y="0"/>
                      <a:pt x="501082" y="0"/>
                      <a:pt x="0" y="0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1" name="CasellaDiTesto 80">
                <a:extLst>
                  <a:ext uri="{FF2B5EF4-FFF2-40B4-BE49-F238E27FC236}">
                    <a16:creationId xmlns:a16="http://schemas.microsoft.com/office/drawing/2014/main" id="{4A435313-CD9E-4AF9-A909-41C3E662CD1D}"/>
                  </a:ext>
                </a:extLst>
              </p:cNvPr>
              <p:cNvSpPr txBox="1"/>
              <p:nvPr/>
            </p:nvSpPr>
            <p:spPr>
              <a:xfrm>
                <a:off x="8271457" y="3247795"/>
                <a:ext cx="382905" cy="41052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0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v</a:t>
                </a:r>
                <a:r>
                  <a:rPr lang="en-US" sz="1800" i="1" spc="0" baseline="-35417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1</a:t>
                </a:r>
              </a:p>
            </p:txBody>
          </p:sp>
          <p:sp>
            <p:nvSpPr>
              <p:cNvPr id="85" name="Figura a mano libera: forma 84">
                <a:extLst>
                  <a:ext uri="{FF2B5EF4-FFF2-40B4-BE49-F238E27FC236}">
                    <a16:creationId xmlns:a16="http://schemas.microsoft.com/office/drawing/2014/main" id="{CA5473CA-744A-4FC1-9899-6C0AED420AE9}"/>
                  </a:ext>
                </a:extLst>
              </p:cNvPr>
              <p:cNvSpPr/>
              <p:nvPr/>
            </p:nvSpPr>
            <p:spPr>
              <a:xfrm>
                <a:off x="11500174" y="3536126"/>
                <a:ext cx="203958" cy="144775"/>
              </a:xfrm>
              <a:custGeom>
                <a:avLst/>
                <a:gdLst>
                  <a:gd name="connsiteX0" fmla="*/ 0 w 203958"/>
                  <a:gd name="connsiteY0" fmla="*/ 0 h 144775"/>
                  <a:gd name="connsiteX1" fmla="*/ 0 w 203958"/>
                  <a:gd name="connsiteY1" fmla="*/ 144775 h 144775"/>
                  <a:gd name="connsiteX2" fmla="*/ 111785 w 203958"/>
                  <a:gd name="connsiteY2" fmla="*/ 144775 h 144775"/>
                  <a:gd name="connsiteX3" fmla="*/ 203958 w 203958"/>
                  <a:gd name="connsiteY3" fmla="*/ 72388 h 144775"/>
                  <a:gd name="connsiteX4" fmla="*/ 0 w 203958"/>
                  <a:gd name="connsiteY4" fmla="*/ 0 h 144775"/>
                  <a:gd name="connsiteX5" fmla="*/ 111785 w 203958"/>
                  <a:gd name="connsiteY5" fmla="*/ 0 h 144775"/>
                  <a:gd name="connsiteX6" fmla="*/ 203958 w 203958"/>
                  <a:gd name="connsiteY6" fmla="*/ 72388 h 144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3958" h="144775">
                    <a:moveTo>
                      <a:pt x="0" y="0"/>
                    </a:moveTo>
                    <a:lnTo>
                      <a:pt x="0" y="144775"/>
                    </a:lnTo>
                    <a:lnTo>
                      <a:pt x="111785" y="144775"/>
                    </a:lnTo>
                    <a:lnTo>
                      <a:pt x="203958" y="72388"/>
                    </a:lnTo>
                    <a:moveTo>
                      <a:pt x="0" y="0"/>
                    </a:moveTo>
                    <a:lnTo>
                      <a:pt x="111785" y="0"/>
                    </a:lnTo>
                    <a:lnTo>
                      <a:pt x="203958" y="72388"/>
                    </a:lnTo>
                  </a:path>
                </a:pathLst>
              </a:custGeom>
              <a:solidFill>
                <a:srgbClr val="FFFFFF"/>
              </a:solidFill>
              <a:ln w="19044" cap="rnd">
                <a:solidFill>
                  <a:srgbClr val="000000"/>
                </a:solidFill>
                <a:prstDash val="solid"/>
                <a:bevel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7" name="Figura a mano libera: forma 86">
                <a:extLst>
                  <a:ext uri="{FF2B5EF4-FFF2-40B4-BE49-F238E27FC236}">
                    <a16:creationId xmlns:a16="http://schemas.microsoft.com/office/drawing/2014/main" id="{6E95E725-844A-4F72-BB72-A43AD5DCCA46}"/>
                  </a:ext>
                </a:extLst>
              </p:cNvPr>
              <p:cNvSpPr/>
              <p:nvPr/>
            </p:nvSpPr>
            <p:spPr>
              <a:xfrm>
                <a:off x="9190114" y="3578360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8"/>
                      <a:pt x="53598" y="69056"/>
                      <a:pt x="34528" y="69056"/>
                    </a:cubicBezTo>
                    <a:cubicBezTo>
                      <a:pt x="15459" y="69056"/>
                      <a:pt x="0" y="53598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8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00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8" name="Figura a mano libera: forma 87">
                <a:extLst>
                  <a:ext uri="{FF2B5EF4-FFF2-40B4-BE49-F238E27FC236}">
                    <a16:creationId xmlns:a16="http://schemas.microsoft.com/office/drawing/2014/main" id="{1EC41BC8-024E-4953-A965-A0D60A441535}"/>
                  </a:ext>
                </a:extLst>
              </p:cNvPr>
              <p:cNvSpPr/>
              <p:nvPr/>
            </p:nvSpPr>
            <p:spPr>
              <a:xfrm>
                <a:off x="9190486" y="4527549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8"/>
                      <a:pt x="53598" y="69056"/>
                      <a:pt x="34528" y="69056"/>
                    </a:cubicBezTo>
                    <a:cubicBezTo>
                      <a:pt x="15459" y="69056"/>
                      <a:pt x="0" y="53598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8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00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9" name="Figura a mano libera: forma 98">
                <a:extLst>
                  <a:ext uri="{FF2B5EF4-FFF2-40B4-BE49-F238E27FC236}">
                    <a16:creationId xmlns:a16="http://schemas.microsoft.com/office/drawing/2014/main" id="{10474423-8644-42EF-81FA-FA5BEEF75B97}"/>
                  </a:ext>
                </a:extLst>
              </p:cNvPr>
              <p:cNvSpPr/>
              <p:nvPr/>
            </p:nvSpPr>
            <p:spPr>
              <a:xfrm>
                <a:off x="11201927" y="4528520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7"/>
                      <a:pt x="53597" y="69056"/>
                      <a:pt x="34528" y="69056"/>
                    </a:cubicBezTo>
                    <a:cubicBezTo>
                      <a:pt x="15459" y="69056"/>
                      <a:pt x="0" y="53597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7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FF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0" name="Figura a mano libera: forma 99">
                <a:extLst>
                  <a:ext uri="{FF2B5EF4-FFF2-40B4-BE49-F238E27FC236}">
                    <a16:creationId xmlns:a16="http://schemas.microsoft.com/office/drawing/2014/main" id="{76F17366-B16F-46C1-A17B-C261BE1D4FA7}"/>
                  </a:ext>
                </a:extLst>
              </p:cNvPr>
              <p:cNvSpPr/>
              <p:nvPr/>
            </p:nvSpPr>
            <p:spPr>
              <a:xfrm>
                <a:off x="11181563" y="4119850"/>
                <a:ext cx="109794" cy="88553"/>
              </a:xfrm>
              <a:custGeom>
                <a:avLst/>
                <a:gdLst>
                  <a:gd name="connsiteX0" fmla="*/ 54893 w 109794"/>
                  <a:gd name="connsiteY0" fmla="*/ 88554 h 88553"/>
                  <a:gd name="connsiteX1" fmla="*/ 0 w 109794"/>
                  <a:gd name="connsiteY1" fmla="*/ 0 h 88553"/>
                  <a:gd name="connsiteX2" fmla="*/ 109794 w 109794"/>
                  <a:gd name="connsiteY2" fmla="*/ 0 h 885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9794" h="88553">
                    <a:moveTo>
                      <a:pt x="54893" y="88554"/>
                    </a:moveTo>
                    <a:lnTo>
                      <a:pt x="0" y="0"/>
                    </a:lnTo>
                    <a:lnTo>
                      <a:pt x="109794" y="0"/>
                    </a:lnTo>
                    <a:close/>
                  </a:path>
                </a:pathLst>
              </a:custGeom>
              <a:solidFill>
                <a:srgbClr val="FF0000"/>
              </a:solidFill>
              <a:ln w="1905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1" name="Figura a mano libera: forma 100">
                <a:extLst>
                  <a:ext uri="{FF2B5EF4-FFF2-40B4-BE49-F238E27FC236}">
                    <a16:creationId xmlns:a16="http://schemas.microsoft.com/office/drawing/2014/main" id="{7AF881D3-01AE-4D6E-82C5-3C7A78F75297}"/>
                  </a:ext>
                </a:extLst>
              </p:cNvPr>
              <p:cNvSpPr/>
              <p:nvPr/>
            </p:nvSpPr>
            <p:spPr>
              <a:xfrm flipV="1">
                <a:off x="11052204" y="3896654"/>
                <a:ext cx="368503" cy="372136"/>
              </a:xfrm>
              <a:custGeom>
                <a:avLst/>
                <a:gdLst>
                  <a:gd name="connsiteX0" fmla="*/ 368503 w 368503"/>
                  <a:gd name="connsiteY0" fmla="*/ 186272 h 372136"/>
                  <a:gd name="connsiteX1" fmla="*/ 184252 w 368503"/>
                  <a:gd name="connsiteY1" fmla="*/ 372340 h 372136"/>
                  <a:gd name="connsiteX2" fmla="*/ 0 w 368503"/>
                  <a:gd name="connsiteY2" fmla="*/ 186272 h 372136"/>
                  <a:gd name="connsiteX3" fmla="*/ 184252 w 368503"/>
                  <a:gd name="connsiteY3" fmla="*/ 204 h 372136"/>
                  <a:gd name="connsiteX4" fmla="*/ 368503 w 368503"/>
                  <a:gd name="connsiteY4" fmla="*/ 186272 h 372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8503" h="372136">
                    <a:moveTo>
                      <a:pt x="368503" y="186272"/>
                    </a:moveTo>
                    <a:cubicBezTo>
                      <a:pt x="368503" y="289035"/>
                      <a:pt x="286011" y="372340"/>
                      <a:pt x="184252" y="372340"/>
                    </a:cubicBezTo>
                    <a:cubicBezTo>
                      <a:pt x="82492" y="372340"/>
                      <a:pt x="0" y="289035"/>
                      <a:pt x="0" y="186272"/>
                    </a:cubicBezTo>
                    <a:cubicBezTo>
                      <a:pt x="0" y="83510"/>
                      <a:pt x="82492" y="204"/>
                      <a:pt x="184252" y="204"/>
                    </a:cubicBezTo>
                    <a:cubicBezTo>
                      <a:pt x="286011" y="204"/>
                      <a:pt x="368503" y="83510"/>
                      <a:pt x="368503" y="186272"/>
                    </a:cubicBezTo>
                    <a:close/>
                  </a:path>
                </a:pathLst>
              </a:custGeom>
              <a:noFill/>
              <a:ln w="19050" cap="sq">
                <a:solidFill>
                  <a:srgbClr val="FF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2" name="Figura a mano libera: forma 101">
                <a:extLst>
                  <a:ext uri="{FF2B5EF4-FFF2-40B4-BE49-F238E27FC236}">
                    <a16:creationId xmlns:a16="http://schemas.microsoft.com/office/drawing/2014/main" id="{0A751444-53F9-485B-90E4-5B80B23C4C53}"/>
                  </a:ext>
                </a:extLst>
              </p:cNvPr>
              <p:cNvSpPr/>
              <p:nvPr/>
            </p:nvSpPr>
            <p:spPr>
              <a:xfrm>
                <a:off x="11236456" y="3803621"/>
                <a:ext cx="9525" cy="93034"/>
              </a:xfrm>
              <a:custGeom>
                <a:avLst/>
                <a:gdLst>
                  <a:gd name="connsiteX0" fmla="*/ 0 w 9525"/>
                  <a:gd name="connsiteY0" fmla="*/ 93035 h 93034"/>
                  <a:gd name="connsiteX1" fmla="*/ 0 w 9525"/>
                  <a:gd name="connsiteY1" fmla="*/ 0 h 93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93034">
                    <a:moveTo>
                      <a:pt x="0" y="93035"/>
                    </a:moveTo>
                    <a:lnTo>
                      <a:pt x="0" y="0"/>
                    </a:lnTo>
                  </a:path>
                </a:pathLst>
              </a:custGeom>
              <a:noFill/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3" name="Figura a mano libera: forma 102">
                <a:extLst>
                  <a:ext uri="{FF2B5EF4-FFF2-40B4-BE49-F238E27FC236}">
                    <a16:creationId xmlns:a16="http://schemas.microsoft.com/office/drawing/2014/main" id="{80F851D7-20A6-4028-953E-9EA04E823F38}"/>
                  </a:ext>
                </a:extLst>
              </p:cNvPr>
              <p:cNvSpPr/>
              <p:nvPr/>
            </p:nvSpPr>
            <p:spPr>
              <a:xfrm>
                <a:off x="11236456" y="4268793"/>
                <a:ext cx="9525" cy="93030"/>
              </a:xfrm>
              <a:custGeom>
                <a:avLst/>
                <a:gdLst>
                  <a:gd name="connsiteX0" fmla="*/ 0 w 9525"/>
                  <a:gd name="connsiteY0" fmla="*/ 0 h 93030"/>
                  <a:gd name="connsiteX1" fmla="*/ 0 w 9525"/>
                  <a:gd name="connsiteY1" fmla="*/ 93031 h 930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93030">
                    <a:moveTo>
                      <a:pt x="0" y="0"/>
                    </a:moveTo>
                    <a:lnTo>
                      <a:pt x="0" y="93031"/>
                    </a:lnTo>
                  </a:path>
                </a:pathLst>
              </a:custGeom>
              <a:noFill/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4" name="Figura a mano libera: forma 103">
                <a:extLst>
                  <a:ext uri="{FF2B5EF4-FFF2-40B4-BE49-F238E27FC236}">
                    <a16:creationId xmlns:a16="http://schemas.microsoft.com/office/drawing/2014/main" id="{D2928B11-C1D3-4586-AEF4-D028F035F9AC}"/>
                  </a:ext>
                </a:extLst>
              </p:cNvPr>
              <p:cNvSpPr/>
              <p:nvPr/>
            </p:nvSpPr>
            <p:spPr>
              <a:xfrm>
                <a:off x="11236456" y="3943173"/>
                <a:ext cx="9525" cy="220959"/>
              </a:xfrm>
              <a:custGeom>
                <a:avLst/>
                <a:gdLst>
                  <a:gd name="connsiteX0" fmla="*/ 0 w 9525"/>
                  <a:gd name="connsiteY0" fmla="*/ 0 h 220959"/>
                  <a:gd name="connsiteX1" fmla="*/ 0 w 9525"/>
                  <a:gd name="connsiteY1" fmla="*/ 220959 h 220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20959">
                    <a:moveTo>
                      <a:pt x="0" y="0"/>
                    </a:moveTo>
                    <a:lnTo>
                      <a:pt x="0" y="220959"/>
                    </a:lnTo>
                  </a:path>
                </a:pathLst>
              </a:custGeom>
              <a:noFill/>
              <a:ln w="19050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5" name="Figura a mano libera: forma 104">
                <a:extLst>
                  <a:ext uri="{FF2B5EF4-FFF2-40B4-BE49-F238E27FC236}">
                    <a16:creationId xmlns:a16="http://schemas.microsoft.com/office/drawing/2014/main" id="{EE751F11-6D0C-4548-A808-744BB2D4039A}"/>
                  </a:ext>
                </a:extLst>
              </p:cNvPr>
              <p:cNvSpPr/>
              <p:nvPr/>
            </p:nvSpPr>
            <p:spPr>
              <a:xfrm>
                <a:off x="11236456" y="3612631"/>
                <a:ext cx="9525" cy="190989"/>
              </a:xfrm>
              <a:custGeom>
                <a:avLst/>
                <a:gdLst>
                  <a:gd name="connsiteX0" fmla="*/ 0 w 9525"/>
                  <a:gd name="connsiteY0" fmla="*/ 190990 h 190989"/>
                  <a:gd name="connsiteX1" fmla="*/ 0 w 9525"/>
                  <a:gd name="connsiteY1" fmla="*/ 0 h 1909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90989">
                    <a:moveTo>
                      <a:pt x="0" y="190990"/>
                    </a:moveTo>
                    <a:lnTo>
                      <a:pt x="0" y="0"/>
                    </a:lnTo>
                  </a:path>
                </a:pathLst>
              </a:custGeom>
              <a:solidFill>
                <a:srgbClr val="000000"/>
              </a:solidFill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6" name="Figura a mano libera: forma 105">
                <a:extLst>
                  <a:ext uri="{FF2B5EF4-FFF2-40B4-BE49-F238E27FC236}">
                    <a16:creationId xmlns:a16="http://schemas.microsoft.com/office/drawing/2014/main" id="{D56C4165-A34F-498B-BF2D-376770B41C4F}"/>
                  </a:ext>
                </a:extLst>
              </p:cNvPr>
              <p:cNvSpPr/>
              <p:nvPr/>
            </p:nvSpPr>
            <p:spPr>
              <a:xfrm>
                <a:off x="11236456" y="4361823"/>
                <a:ext cx="9525" cy="201225"/>
              </a:xfrm>
              <a:custGeom>
                <a:avLst/>
                <a:gdLst>
                  <a:gd name="connsiteX0" fmla="*/ 0 w 9525"/>
                  <a:gd name="connsiteY0" fmla="*/ 0 h 201225"/>
                  <a:gd name="connsiteX1" fmla="*/ 0 w 9525"/>
                  <a:gd name="connsiteY1" fmla="*/ 201225 h 201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01225">
                    <a:moveTo>
                      <a:pt x="0" y="0"/>
                    </a:moveTo>
                    <a:lnTo>
                      <a:pt x="0" y="201225"/>
                    </a:lnTo>
                  </a:path>
                </a:pathLst>
              </a:custGeom>
              <a:solidFill>
                <a:srgbClr val="000000"/>
              </a:solidFill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7" name="Figura a mano libera: forma 106">
                <a:extLst>
                  <a:ext uri="{FF2B5EF4-FFF2-40B4-BE49-F238E27FC236}">
                    <a16:creationId xmlns:a16="http://schemas.microsoft.com/office/drawing/2014/main" id="{10966E3A-D32C-46EA-A927-F3FBF114C322}"/>
                  </a:ext>
                </a:extLst>
              </p:cNvPr>
              <p:cNvSpPr/>
              <p:nvPr/>
            </p:nvSpPr>
            <p:spPr>
              <a:xfrm>
                <a:off x="11201927" y="3578102"/>
                <a:ext cx="69056" cy="69056"/>
              </a:xfrm>
              <a:custGeom>
                <a:avLst/>
                <a:gdLst>
                  <a:gd name="connsiteX0" fmla="*/ 69056 w 69056"/>
                  <a:gd name="connsiteY0" fmla="*/ 34528 h 69056"/>
                  <a:gd name="connsiteX1" fmla="*/ 34528 w 69056"/>
                  <a:gd name="connsiteY1" fmla="*/ 69056 h 69056"/>
                  <a:gd name="connsiteX2" fmla="*/ 0 w 69056"/>
                  <a:gd name="connsiteY2" fmla="*/ 34528 h 69056"/>
                  <a:gd name="connsiteX3" fmla="*/ 34528 w 69056"/>
                  <a:gd name="connsiteY3" fmla="*/ 0 h 69056"/>
                  <a:gd name="connsiteX4" fmla="*/ 69056 w 69056"/>
                  <a:gd name="connsiteY4" fmla="*/ 34528 h 69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9056" h="69056">
                    <a:moveTo>
                      <a:pt x="69056" y="34528"/>
                    </a:moveTo>
                    <a:cubicBezTo>
                      <a:pt x="69056" y="53597"/>
                      <a:pt x="53597" y="69056"/>
                      <a:pt x="34528" y="69056"/>
                    </a:cubicBezTo>
                    <a:cubicBezTo>
                      <a:pt x="15459" y="69056"/>
                      <a:pt x="0" y="53597"/>
                      <a:pt x="0" y="34528"/>
                    </a:cubicBezTo>
                    <a:cubicBezTo>
                      <a:pt x="0" y="15459"/>
                      <a:pt x="15459" y="0"/>
                      <a:pt x="34528" y="0"/>
                    </a:cubicBezTo>
                    <a:cubicBezTo>
                      <a:pt x="53597" y="0"/>
                      <a:pt x="69056" y="15459"/>
                      <a:pt x="69056" y="34528"/>
                    </a:cubicBezTo>
                    <a:close/>
                  </a:path>
                </a:pathLst>
              </a:custGeom>
              <a:solidFill>
                <a:srgbClr val="FF0000"/>
              </a:solidFill>
              <a:ln w="3333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8" name="CasellaDiTesto 107">
                <a:extLst>
                  <a:ext uri="{FF2B5EF4-FFF2-40B4-BE49-F238E27FC236}">
                    <a16:creationId xmlns:a16="http://schemas.microsoft.com/office/drawing/2014/main" id="{E969E55D-649E-4D22-8D90-772F217EC846}"/>
                  </a:ext>
                </a:extLst>
              </p:cNvPr>
              <p:cNvSpPr txBox="1"/>
              <p:nvPr/>
            </p:nvSpPr>
            <p:spPr>
              <a:xfrm>
                <a:off x="11400448" y="3810269"/>
                <a:ext cx="811530" cy="57721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2700" i="1" spc="0" baseline="0" dirty="0">
                    <a:solidFill>
                      <a:srgbClr val="FF0000"/>
                    </a:solidFill>
                    <a:latin typeface="Arial"/>
                    <a:cs typeface="Arial"/>
                    <a:sym typeface="Arial"/>
                    <a:rtl val="0"/>
                  </a:rPr>
                  <a:t>i</a:t>
                </a:r>
                <a:r>
                  <a:rPr lang="en-US" sz="2588" i="1" spc="0" baseline="-37681" dirty="0">
                    <a:solidFill>
                      <a:srgbClr val="FF0000"/>
                    </a:solidFill>
                    <a:latin typeface="Arial"/>
                    <a:cs typeface="Arial"/>
                    <a:sym typeface="Arial"/>
                    <a:rtl val="0"/>
                  </a:rPr>
                  <a:t>2n-sc</a:t>
                </a:r>
              </a:p>
            </p:txBody>
          </p:sp>
          <p:sp>
            <p:nvSpPr>
              <p:cNvPr id="119" name="Ovale 118">
                <a:extLst>
                  <a:ext uri="{FF2B5EF4-FFF2-40B4-BE49-F238E27FC236}">
                    <a16:creationId xmlns:a16="http://schemas.microsoft.com/office/drawing/2014/main" id="{00DA964C-41B8-499B-AF5B-D050861564CF}"/>
                  </a:ext>
                </a:extLst>
              </p:cNvPr>
              <p:cNvSpPr/>
              <p:nvPr/>
            </p:nvSpPr>
            <p:spPr>
              <a:xfrm>
                <a:off x="8381014" y="3573987"/>
                <a:ext cx="69056" cy="6905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32" name="Gruppo 131">
            <a:extLst>
              <a:ext uri="{FF2B5EF4-FFF2-40B4-BE49-F238E27FC236}">
                <a16:creationId xmlns:a16="http://schemas.microsoft.com/office/drawing/2014/main" id="{D8C91CC7-A758-4E54-9B9E-214984258E57}"/>
              </a:ext>
            </a:extLst>
          </p:cNvPr>
          <p:cNvGrpSpPr/>
          <p:nvPr/>
        </p:nvGrpSpPr>
        <p:grpSpPr>
          <a:xfrm>
            <a:off x="7505916" y="2385328"/>
            <a:ext cx="2213526" cy="1274260"/>
            <a:chOff x="7505916" y="2385328"/>
            <a:chExt cx="2213526" cy="1274260"/>
          </a:xfrm>
        </p:grpSpPr>
        <p:grpSp>
          <p:nvGrpSpPr>
            <p:cNvPr id="118" name="Gruppo 117">
              <a:extLst>
                <a:ext uri="{FF2B5EF4-FFF2-40B4-BE49-F238E27FC236}">
                  <a16:creationId xmlns:a16="http://schemas.microsoft.com/office/drawing/2014/main" id="{60E71BB6-F2D2-4644-AAD6-C3AF43F4B6DD}"/>
                </a:ext>
              </a:extLst>
            </p:cNvPr>
            <p:cNvGrpSpPr/>
            <p:nvPr/>
          </p:nvGrpSpPr>
          <p:grpSpPr>
            <a:xfrm>
              <a:off x="8153520" y="2385328"/>
              <a:ext cx="1036594" cy="768470"/>
              <a:chOff x="7999933" y="2771950"/>
              <a:chExt cx="1036594" cy="768470"/>
            </a:xfrm>
          </p:grpSpPr>
          <p:sp>
            <p:nvSpPr>
              <p:cNvPr id="73" name="Figura a mano libera: forma 72">
                <a:extLst>
                  <a:ext uri="{FF2B5EF4-FFF2-40B4-BE49-F238E27FC236}">
                    <a16:creationId xmlns:a16="http://schemas.microsoft.com/office/drawing/2014/main" id="{98183B53-29DD-4413-B028-5C830B7223EA}"/>
                  </a:ext>
                </a:extLst>
              </p:cNvPr>
              <p:cNvSpPr/>
              <p:nvPr/>
            </p:nvSpPr>
            <p:spPr>
              <a:xfrm>
                <a:off x="7999933" y="3292071"/>
                <a:ext cx="600075" cy="133350"/>
              </a:xfrm>
              <a:custGeom>
                <a:avLst/>
                <a:gdLst>
                  <a:gd name="connsiteX0" fmla="*/ 0 w 600075"/>
                  <a:gd name="connsiteY0" fmla="*/ 66675 h 133350"/>
                  <a:gd name="connsiteX1" fmla="*/ 100013 w 600075"/>
                  <a:gd name="connsiteY1" fmla="*/ 66675 h 133350"/>
                  <a:gd name="connsiteX2" fmla="*/ 133350 w 600075"/>
                  <a:gd name="connsiteY2" fmla="*/ 133350 h 133350"/>
                  <a:gd name="connsiteX3" fmla="*/ 200025 w 600075"/>
                  <a:gd name="connsiteY3" fmla="*/ 0 h 133350"/>
                  <a:gd name="connsiteX4" fmla="*/ 266700 w 600075"/>
                  <a:gd name="connsiteY4" fmla="*/ 133350 h 133350"/>
                  <a:gd name="connsiteX5" fmla="*/ 333375 w 600075"/>
                  <a:gd name="connsiteY5" fmla="*/ 0 h 133350"/>
                  <a:gd name="connsiteX6" fmla="*/ 400050 w 600075"/>
                  <a:gd name="connsiteY6" fmla="*/ 133350 h 133350"/>
                  <a:gd name="connsiteX7" fmla="*/ 466725 w 600075"/>
                  <a:gd name="connsiteY7" fmla="*/ 0 h 133350"/>
                  <a:gd name="connsiteX8" fmla="*/ 500063 w 600075"/>
                  <a:gd name="connsiteY8" fmla="*/ 66675 h 133350"/>
                  <a:gd name="connsiteX9" fmla="*/ 600075 w 600075"/>
                  <a:gd name="connsiteY9" fmla="*/ 66675 h 133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600075" h="133350">
                    <a:moveTo>
                      <a:pt x="0" y="66675"/>
                    </a:moveTo>
                    <a:lnTo>
                      <a:pt x="100013" y="66675"/>
                    </a:lnTo>
                    <a:lnTo>
                      <a:pt x="133350" y="133350"/>
                    </a:lnTo>
                    <a:lnTo>
                      <a:pt x="200025" y="0"/>
                    </a:lnTo>
                    <a:lnTo>
                      <a:pt x="266700" y="133350"/>
                    </a:lnTo>
                    <a:lnTo>
                      <a:pt x="333375" y="0"/>
                    </a:lnTo>
                    <a:lnTo>
                      <a:pt x="400050" y="133350"/>
                    </a:lnTo>
                    <a:lnTo>
                      <a:pt x="466725" y="0"/>
                    </a:lnTo>
                    <a:lnTo>
                      <a:pt x="500063" y="66675"/>
                    </a:lnTo>
                    <a:lnTo>
                      <a:pt x="600075" y="66675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bevel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74" name="Elemento grafico 6">
                <a:extLst>
                  <a:ext uri="{FF2B5EF4-FFF2-40B4-BE49-F238E27FC236}">
                    <a16:creationId xmlns:a16="http://schemas.microsoft.com/office/drawing/2014/main" id="{69CB4098-BCA9-44A0-9C28-431059A3B57F}"/>
                  </a:ext>
                </a:extLst>
              </p:cNvPr>
              <p:cNvGrpSpPr/>
              <p:nvPr/>
            </p:nvGrpSpPr>
            <p:grpSpPr>
              <a:xfrm>
                <a:off x="8595432" y="3186368"/>
                <a:ext cx="441095" cy="354052"/>
                <a:chOff x="8756633" y="3431481"/>
                <a:chExt cx="441095" cy="354052"/>
              </a:xfrm>
              <a:noFill/>
            </p:grpSpPr>
            <p:sp>
              <p:nvSpPr>
                <p:cNvPr id="75" name="Figura a mano libera: forma 74">
                  <a:extLst>
                    <a:ext uri="{FF2B5EF4-FFF2-40B4-BE49-F238E27FC236}">
                      <a16:creationId xmlns:a16="http://schemas.microsoft.com/office/drawing/2014/main" id="{EE97BD65-357E-49C7-8BF9-B197817B2DCC}"/>
                    </a:ext>
                  </a:extLst>
                </p:cNvPr>
                <p:cNvSpPr/>
                <p:nvPr/>
              </p:nvSpPr>
              <p:spPr>
                <a:xfrm rot="5400000">
                  <a:off x="9109509" y="3520288"/>
                  <a:ext cx="9525" cy="176438"/>
                </a:xfrm>
                <a:custGeom>
                  <a:avLst/>
                  <a:gdLst>
                    <a:gd name="connsiteX0" fmla="*/ 88 w 9525"/>
                    <a:gd name="connsiteY0" fmla="*/ -854 h 176438"/>
                    <a:gd name="connsiteX1" fmla="*/ 88 w 9525"/>
                    <a:gd name="connsiteY1" fmla="*/ 175584 h 1764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6438">
                      <a:moveTo>
                        <a:pt x="88" y="-854"/>
                      </a:moveTo>
                      <a:lnTo>
                        <a:pt x="88" y="17558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6" name="Figura a mano libera: forma 75">
                  <a:extLst>
                    <a:ext uri="{FF2B5EF4-FFF2-40B4-BE49-F238E27FC236}">
                      <a16:creationId xmlns:a16="http://schemas.microsoft.com/office/drawing/2014/main" id="{8A21D35E-D623-4C0A-9160-89ABFECA15ED}"/>
                    </a:ext>
                  </a:extLst>
                </p:cNvPr>
                <p:cNvSpPr/>
                <p:nvPr/>
              </p:nvSpPr>
              <p:spPr>
                <a:xfrm rot="5400000">
                  <a:off x="8844852" y="3520288"/>
                  <a:ext cx="9525" cy="176438"/>
                </a:xfrm>
                <a:custGeom>
                  <a:avLst/>
                  <a:gdLst>
                    <a:gd name="connsiteX0" fmla="*/ 60 w 9525"/>
                    <a:gd name="connsiteY0" fmla="*/ -875 h 176438"/>
                    <a:gd name="connsiteX1" fmla="*/ 60 w 9525"/>
                    <a:gd name="connsiteY1" fmla="*/ 175563 h 1764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6438">
                      <a:moveTo>
                        <a:pt x="60" y="-875"/>
                      </a:moveTo>
                      <a:lnTo>
                        <a:pt x="60" y="175563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7" name="Figura a mano libera: forma 76">
                  <a:extLst>
                    <a:ext uri="{FF2B5EF4-FFF2-40B4-BE49-F238E27FC236}">
                      <a16:creationId xmlns:a16="http://schemas.microsoft.com/office/drawing/2014/main" id="{93E55E96-A1BD-4899-BE08-9B34F634EDC4}"/>
                    </a:ext>
                  </a:extLst>
                </p:cNvPr>
                <p:cNvSpPr/>
                <p:nvPr/>
              </p:nvSpPr>
              <p:spPr>
                <a:xfrm rot="5400000">
                  <a:off x="8844264" y="3608507"/>
                  <a:ext cx="354052" cy="9525"/>
                </a:xfrm>
                <a:custGeom>
                  <a:avLst/>
                  <a:gdLst>
                    <a:gd name="connsiteX0" fmla="*/ 354131 w 354052"/>
                    <a:gd name="connsiteY0" fmla="*/ -861 h 9525"/>
                    <a:gd name="connsiteX1" fmla="*/ 79 w 354052"/>
                    <a:gd name="connsiteY1" fmla="*/ -861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54052" h="9525">
                      <a:moveTo>
                        <a:pt x="354131" y="-861"/>
                      </a:moveTo>
                      <a:lnTo>
                        <a:pt x="79" y="-861"/>
                      </a:lnTo>
                    </a:path>
                  </a:pathLst>
                </a:custGeom>
                <a:noFill/>
                <a:ln w="1905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8" name="Figura a mano libera: forma 77">
                  <a:extLst>
                    <a:ext uri="{FF2B5EF4-FFF2-40B4-BE49-F238E27FC236}">
                      <a16:creationId xmlns:a16="http://schemas.microsoft.com/office/drawing/2014/main" id="{7FE965D2-574E-4F06-A8A9-3E6FE21EB8D5}"/>
                    </a:ext>
                  </a:extLst>
                </p:cNvPr>
                <p:cNvSpPr/>
                <p:nvPr/>
              </p:nvSpPr>
              <p:spPr>
                <a:xfrm rot="5400000">
                  <a:off x="8756045" y="3608507"/>
                  <a:ext cx="354052" cy="9525"/>
                </a:xfrm>
                <a:custGeom>
                  <a:avLst/>
                  <a:gdLst>
                    <a:gd name="connsiteX0" fmla="*/ 354122 w 354052"/>
                    <a:gd name="connsiteY0" fmla="*/ -868 h 9525"/>
                    <a:gd name="connsiteX1" fmla="*/ 70 w 354052"/>
                    <a:gd name="connsiteY1" fmla="*/ -868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54052" h="9525">
                      <a:moveTo>
                        <a:pt x="354122" y="-868"/>
                      </a:moveTo>
                      <a:lnTo>
                        <a:pt x="70" y="-868"/>
                      </a:lnTo>
                    </a:path>
                  </a:pathLst>
                </a:custGeom>
                <a:noFill/>
                <a:ln w="1905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3" name="CasellaDiTesto 82">
                <a:extLst>
                  <a:ext uri="{FF2B5EF4-FFF2-40B4-BE49-F238E27FC236}">
                    <a16:creationId xmlns:a16="http://schemas.microsoft.com/office/drawing/2014/main" id="{247C08DA-5673-4D31-BB8E-7F713158D19B}"/>
                  </a:ext>
                </a:extLst>
              </p:cNvPr>
              <p:cNvSpPr txBox="1"/>
              <p:nvPr/>
            </p:nvSpPr>
            <p:spPr>
              <a:xfrm>
                <a:off x="8076721" y="2888765"/>
                <a:ext cx="441400" cy="43238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4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R</a:t>
                </a:r>
                <a:r>
                  <a:rPr lang="en-US" sz="1804" i="1" spc="0" baseline="-35328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C</a:t>
                </a:r>
              </a:p>
            </p:txBody>
          </p:sp>
          <p:sp>
            <p:nvSpPr>
              <p:cNvPr id="84" name="CasellaDiTesto 83">
                <a:extLst>
                  <a:ext uri="{FF2B5EF4-FFF2-40B4-BE49-F238E27FC236}">
                    <a16:creationId xmlns:a16="http://schemas.microsoft.com/office/drawing/2014/main" id="{7F2AD058-508A-4B8E-B5D7-95FDEF9B51AA}"/>
                  </a:ext>
                </a:extLst>
              </p:cNvPr>
              <p:cNvSpPr txBox="1"/>
              <p:nvPr/>
            </p:nvSpPr>
            <p:spPr>
              <a:xfrm>
                <a:off x="8562346" y="2771950"/>
                <a:ext cx="441400" cy="432381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4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C</a:t>
                </a:r>
                <a:r>
                  <a:rPr lang="en-US" sz="1804" i="1" spc="0" baseline="-35328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C</a:t>
                </a:r>
              </a:p>
            </p:txBody>
          </p:sp>
        </p:grpSp>
        <p:cxnSp>
          <p:nvCxnSpPr>
            <p:cNvPr id="126" name="Connettore diritto 125">
              <a:extLst>
                <a:ext uri="{FF2B5EF4-FFF2-40B4-BE49-F238E27FC236}">
                  <a16:creationId xmlns:a16="http://schemas.microsoft.com/office/drawing/2014/main" id="{F419430C-57C3-4CD3-857B-9F53A5912A5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36937" y="2972009"/>
              <a:ext cx="616583" cy="6217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Connettore diritto 127">
              <a:extLst>
                <a:ext uri="{FF2B5EF4-FFF2-40B4-BE49-F238E27FC236}">
                  <a16:creationId xmlns:a16="http://schemas.microsoft.com/office/drawing/2014/main" id="{E376E3FB-A958-4F95-AA3A-13B2475DB8B1}"/>
                </a:ext>
              </a:extLst>
            </p:cNvPr>
            <p:cNvCxnSpPr>
              <a:cxnSpLocks/>
            </p:cNvCxnSpPr>
            <p:nvPr/>
          </p:nvCxnSpPr>
          <p:spPr>
            <a:xfrm>
              <a:off x="9193643" y="2972009"/>
              <a:ext cx="486694" cy="63579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Ovale 129">
              <a:extLst>
                <a:ext uri="{FF2B5EF4-FFF2-40B4-BE49-F238E27FC236}">
                  <a16:creationId xmlns:a16="http://schemas.microsoft.com/office/drawing/2014/main" id="{6FC86D5B-3FE0-4393-AB89-A90A98138E7A}"/>
                </a:ext>
              </a:extLst>
            </p:cNvPr>
            <p:cNvSpPr/>
            <p:nvPr/>
          </p:nvSpPr>
          <p:spPr>
            <a:xfrm>
              <a:off x="7505916" y="3579093"/>
              <a:ext cx="63952" cy="6395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Ovale 130">
              <a:extLst>
                <a:ext uri="{FF2B5EF4-FFF2-40B4-BE49-F238E27FC236}">
                  <a16:creationId xmlns:a16="http://schemas.microsoft.com/office/drawing/2014/main" id="{0A592FD2-63DF-4694-8E26-92B8653559B1}"/>
                </a:ext>
              </a:extLst>
            </p:cNvPr>
            <p:cNvSpPr/>
            <p:nvPr/>
          </p:nvSpPr>
          <p:spPr>
            <a:xfrm>
              <a:off x="9655490" y="3595636"/>
              <a:ext cx="63952" cy="6395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8" name="CasellaDiTesto 137">
            <a:extLst>
              <a:ext uri="{FF2B5EF4-FFF2-40B4-BE49-F238E27FC236}">
                <a16:creationId xmlns:a16="http://schemas.microsoft.com/office/drawing/2014/main" id="{06F6200D-E7AC-48BE-9900-3FB8C4586073}"/>
              </a:ext>
            </a:extLst>
          </p:cNvPr>
          <p:cNvSpPr txBox="1"/>
          <p:nvPr/>
        </p:nvSpPr>
        <p:spPr>
          <a:xfrm>
            <a:off x="285484" y="5481416"/>
            <a:ext cx="1620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rst stage</a:t>
            </a:r>
          </a:p>
        </p:txBody>
      </p:sp>
      <p:sp>
        <p:nvSpPr>
          <p:cNvPr id="139" name="CasellaDiTesto 138">
            <a:extLst>
              <a:ext uri="{FF2B5EF4-FFF2-40B4-BE49-F238E27FC236}">
                <a16:creationId xmlns:a16="http://schemas.microsoft.com/office/drawing/2014/main" id="{CBA87E22-BC93-46A9-9CAC-D56C15D328AF}"/>
              </a:ext>
            </a:extLst>
          </p:cNvPr>
          <p:cNvSpPr txBox="1"/>
          <p:nvPr/>
        </p:nvSpPr>
        <p:spPr>
          <a:xfrm>
            <a:off x="2478616" y="5511095"/>
            <a:ext cx="2068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cond stage</a:t>
            </a:r>
          </a:p>
        </p:txBody>
      </p:sp>
      <p:sp>
        <p:nvSpPr>
          <p:cNvPr id="140" name="CasellaDiTesto 139">
            <a:extLst>
              <a:ext uri="{FF2B5EF4-FFF2-40B4-BE49-F238E27FC236}">
                <a16:creationId xmlns:a16="http://schemas.microsoft.com/office/drawing/2014/main" id="{C62735CF-4076-450A-A216-8AAB53DC9FCD}"/>
              </a:ext>
            </a:extLst>
          </p:cNvPr>
          <p:cNvSpPr txBox="1"/>
          <p:nvPr/>
        </p:nvSpPr>
        <p:spPr>
          <a:xfrm>
            <a:off x="5879875" y="4994736"/>
            <a:ext cx="1620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rst stage</a:t>
            </a:r>
          </a:p>
        </p:txBody>
      </p:sp>
      <p:sp>
        <p:nvSpPr>
          <p:cNvPr id="141" name="CasellaDiTesto 140">
            <a:extLst>
              <a:ext uri="{FF2B5EF4-FFF2-40B4-BE49-F238E27FC236}">
                <a16:creationId xmlns:a16="http://schemas.microsoft.com/office/drawing/2014/main" id="{1F8C463B-36CF-4E5A-9B3A-4810BA3381DF}"/>
              </a:ext>
            </a:extLst>
          </p:cNvPr>
          <p:cNvSpPr txBox="1"/>
          <p:nvPr/>
        </p:nvSpPr>
        <p:spPr>
          <a:xfrm>
            <a:off x="9189813" y="5061525"/>
            <a:ext cx="2068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cond stage</a:t>
            </a:r>
          </a:p>
        </p:txBody>
      </p:sp>
      <p:cxnSp>
        <p:nvCxnSpPr>
          <p:cNvPr id="146" name="Connettore diritto 145">
            <a:extLst>
              <a:ext uri="{FF2B5EF4-FFF2-40B4-BE49-F238E27FC236}">
                <a16:creationId xmlns:a16="http://schemas.microsoft.com/office/drawing/2014/main" id="{55A1004A-136B-406C-A7ED-042AF2DDF325}"/>
              </a:ext>
            </a:extLst>
          </p:cNvPr>
          <p:cNvCxnSpPr>
            <a:cxnSpLocks/>
          </p:cNvCxnSpPr>
          <p:nvPr/>
        </p:nvCxnSpPr>
        <p:spPr>
          <a:xfrm flipV="1">
            <a:off x="7698166" y="3604397"/>
            <a:ext cx="698307" cy="41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8059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  <p:bldP spid="134" grpId="0" animBg="1"/>
      <p:bldP spid="8" grpId="0"/>
      <p:bldP spid="140" grpId="0"/>
      <p:bldP spid="1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20A9F52-2C2D-4A9D-BD52-B9EB92C9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04637"/>
              </p:ext>
            </p:extLst>
          </p:nvPr>
        </p:nvGraphicFramePr>
        <p:xfrm>
          <a:off x="6647750" y="1973419"/>
          <a:ext cx="5190158" cy="60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279360" progId="Equation.DSMT4">
                  <p:embed/>
                </p:oleObj>
              </mc:Choice>
              <mc:Fallback>
                <p:oleObj name="Equation" r:id="rId2" imgW="2425680" imgH="2793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20A9F52-2C2D-4A9D-BD52-B9EB92C9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750" y="1973419"/>
                        <a:ext cx="5190158" cy="60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20A9F52-2C2D-4A9D-BD52-B9EB92C9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41952"/>
              </p:ext>
            </p:extLst>
          </p:nvPr>
        </p:nvGraphicFramePr>
        <p:xfrm>
          <a:off x="1941289" y="1120165"/>
          <a:ext cx="94281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11680" imgH="228600" progId="Equation.DSMT4">
                  <p:embed/>
                </p:oleObj>
              </mc:Choice>
              <mc:Fallback>
                <p:oleObj name="Equation" r:id="rId4" imgW="47116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D20A9F52-2C2D-4A9D-BD52-B9EB92C9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289" y="1120165"/>
                        <a:ext cx="9428163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20A9F52-2C2D-4A9D-BD52-B9EB92C9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609526"/>
              </p:ext>
            </p:extLst>
          </p:nvPr>
        </p:nvGraphicFramePr>
        <p:xfrm>
          <a:off x="582854" y="1836191"/>
          <a:ext cx="24844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431640" progId="Equation.DSMT4">
                  <p:embed/>
                </p:oleObj>
              </mc:Choice>
              <mc:Fallback>
                <p:oleObj name="Equation" r:id="rId6" imgW="123156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20A9F52-2C2D-4A9D-BD52-B9EB92C9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54" y="1836191"/>
                        <a:ext cx="2484437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20A9F52-2C2D-4A9D-BD52-B9EB92C9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19173"/>
              </p:ext>
            </p:extLst>
          </p:nvPr>
        </p:nvGraphicFramePr>
        <p:xfrm>
          <a:off x="3487508" y="1821046"/>
          <a:ext cx="27400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431640" progId="Equation.DSMT4">
                  <p:embed/>
                </p:oleObj>
              </mc:Choice>
              <mc:Fallback>
                <p:oleObj name="Equation" r:id="rId8" imgW="135864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20A9F52-2C2D-4A9D-BD52-B9EB92C9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508" y="1821046"/>
                        <a:ext cx="2740025" cy="87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20A9F52-2C2D-4A9D-BD52-B9EB92C9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14888"/>
              </p:ext>
            </p:extLst>
          </p:nvPr>
        </p:nvGraphicFramePr>
        <p:xfrm>
          <a:off x="582854" y="2937852"/>
          <a:ext cx="93694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960" imgH="431640" progId="Equation.DSMT4">
                  <p:embed/>
                </p:oleObj>
              </mc:Choice>
              <mc:Fallback>
                <p:oleObj name="Equation" r:id="rId10" imgW="50799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20A9F52-2C2D-4A9D-BD52-B9EB92C9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54" y="2937852"/>
                        <a:ext cx="9369425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0A835F2-23AD-4989-93BE-D875233AB885}"/>
              </a:ext>
            </a:extLst>
          </p:cNvPr>
          <p:cNvSpPr txBox="1"/>
          <p:nvPr/>
        </p:nvSpPr>
        <p:spPr>
          <a:xfrm>
            <a:off x="582854" y="1095035"/>
            <a:ext cx="2904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1: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BB42CD4-09B7-44F0-9CF5-B0A85B551E87}"/>
              </a:ext>
            </a:extLst>
          </p:cNvPr>
          <p:cNvSpPr txBox="1"/>
          <p:nvPr/>
        </p:nvSpPr>
        <p:spPr>
          <a:xfrm>
            <a:off x="582854" y="3775713"/>
            <a:ext cx="10420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2: as above, but the GBW specification is replaced by noise specs: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88E9FFB-2997-4ED4-AD6F-475D7E07E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17284"/>
              </p:ext>
            </p:extLst>
          </p:nvPr>
        </p:nvGraphicFramePr>
        <p:xfrm>
          <a:off x="811213" y="4365625"/>
          <a:ext cx="2800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266400" progId="Equation.DSMT4">
                  <p:embed/>
                </p:oleObj>
              </mc:Choice>
              <mc:Fallback>
                <p:oleObj name="Equation" r:id="rId12" imgW="1307880" imgH="266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F88E9FFB-2997-4ED4-AD6F-475D7E07E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365625"/>
                        <a:ext cx="2800350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5BE65C35-EDBD-4487-818F-AA4D42DA5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94367"/>
              </p:ext>
            </p:extLst>
          </p:nvPr>
        </p:nvGraphicFramePr>
        <p:xfrm>
          <a:off x="658260" y="5096851"/>
          <a:ext cx="48180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00120" imgH="507960" progId="Equation.DSMT4">
                  <p:embed/>
                </p:oleObj>
              </mc:Choice>
              <mc:Fallback>
                <p:oleObj name="Equation" r:id="rId14" imgW="240012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5BE65C35-EDBD-4487-818F-AA4D42DA5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60" y="5096851"/>
                        <a:ext cx="4818062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E421855-AFE1-4FCC-84A8-9230ACA9F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593328"/>
              </p:ext>
            </p:extLst>
          </p:nvPr>
        </p:nvGraphicFramePr>
        <p:xfrm>
          <a:off x="3702181" y="4312123"/>
          <a:ext cx="31813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85720" imgH="241200" progId="Equation.DSMT4">
                  <p:embed/>
                </p:oleObj>
              </mc:Choice>
              <mc:Fallback>
                <p:oleObj name="Equation" r:id="rId16" imgW="1485720" imgH="241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E421855-AFE1-4FCC-84A8-9230ACA9F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181" y="4312123"/>
                        <a:ext cx="3181350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74566159-32FF-46D1-A604-EC3C36E29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058949"/>
              </p:ext>
            </p:extLst>
          </p:nvPr>
        </p:nvGraphicFramePr>
        <p:xfrm>
          <a:off x="5793067" y="5105003"/>
          <a:ext cx="48704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25680" imgH="431640" progId="Equation.DSMT4">
                  <p:embed/>
                </p:oleObj>
              </mc:Choice>
              <mc:Fallback>
                <p:oleObj name="Equation" r:id="rId18" imgW="242568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74566159-32FF-46D1-A604-EC3C36E29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067" y="5105003"/>
                        <a:ext cx="4870450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523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E15AC1-41E3-4EE8-B2EC-6434A31A9F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50771"/>
            <a:ext cx="10515600" cy="662397"/>
          </a:xfrm>
        </p:spPr>
        <p:txBody>
          <a:bodyPr/>
          <a:lstStyle/>
          <a:p>
            <a:r>
              <a:rPr lang="en-US" dirty="0"/>
              <a:t>Consistent and contrasting specifications 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23FB01E-5AAD-489F-B1F5-7BE1AB077A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3BE8878-E5A8-4703-92C6-70BFF368C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0718CDBA-77D6-4718-A24D-D3D9B72530BF}"/>
              </a:ext>
            </a:extLst>
          </p:cNvPr>
          <p:cNvSpPr txBox="1"/>
          <p:nvPr/>
        </p:nvSpPr>
        <p:spPr>
          <a:xfrm>
            <a:off x="716280" y="1033056"/>
            <a:ext cx="10302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we have seen in previous example, the GBW specification and thermal noise density specification are consistent, since for both the following rule holds: the stricter the specification, the higher the required supply-current.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3751AEC-AFFA-4647-BE93-8AC65BBA0BA9}"/>
              </a:ext>
            </a:extLst>
          </p:cNvPr>
          <p:cNvSpPr txBox="1"/>
          <p:nvPr/>
        </p:nvSpPr>
        <p:spPr>
          <a:xfrm>
            <a:off x="716280" y="2430597"/>
            <a:ext cx="101803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design include both specifications, then one of them is likely to be dominant. In the previous example, the noise specification dominates: the minimum supply current required to meet the required noise specification is much larger the current required for the given GBW-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ombination. Then, if we design the amplifier for the noise density, we certainly meet the GBW requirement.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1F3B5DC-97FB-4F89-838D-0E740DB9B8C5}"/>
              </a:ext>
            </a:extLst>
          </p:cNvPr>
          <p:cNvSpPr txBox="1"/>
          <p:nvPr/>
        </p:nvSpPr>
        <p:spPr>
          <a:xfrm>
            <a:off x="716280" y="4936133"/>
            <a:ext cx="100584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ther specification pairs are likely to be contrasting: thermal noise and speed are in contrast with the supply current specification. The same can be said about  flicker noise and area. </a:t>
            </a:r>
          </a:p>
        </p:txBody>
      </p:sp>
    </p:spTree>
    <p:extLst>
      <p:ext uri="{BB962C8B-B14F-4D97-AF65-F5344CB8AC3E}">
        <p14:creationId xmlns:p14="http://schemas.microsoft.com/office/powerpoint/2010/main" val="2985903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Figura a mano libera: forma 90">
            <a:extLst>
              <a:ext uri="{FF2B5EF4-FFF2-40B4-BE49-F238E27FC236}">
                <a16:creationId xmlns:a16="http://schemas.microsoft.com/office/drawing/2014/main" id="{8FA611AA-9B50-4F97-8408-38EEDE5DEF9B}"/>
              </a:ext>
            </a:extLst>
          </p:cNvPr>
          <p:cNvSpPr/>
          <p:nvPr/>
        </p:nvSpPr>
        <p:spPr>
          <a:xfrm rot="16200000">
            <a:off x="4500159" y="514721"/>
            <a:ext cx="4905439" cy="5828557"/>
          </a:xfrm>
          <a:custGeom>
            <a:avLst/>
            <a:gdLst>
              <a:gd name="connsiteX0" fmla="*/ 4905439 w 4905439"/>
              <a:gd name="connsiteY0" fmla="*/ 4326667 h 6029216"/>
              <a:gd name="connsiteX1" fmla="*/ 4905439 w 4905439"/>
              <a:gd name="connsiteY1" fmla="*/ 5798127 h 6029216"/>
              <a:gd name="connsiteX2" fmla="*/ 4674350 w 4905439"/>
              <a:gd name="connsiteY2" fmla="*/ 6029216 h 6029216"/>
              <a:gd name="connsiteX3" fmla="*/ 231089 w 4905439"/>
              <a:gd name="connsiteY3" fmla="*/ 6029216 h 6029216"/>
              <a:gd name="connsiteX4" fmla="*/ 0 w 4905439"/>
              <a:gd name="connsiteY4" fmla="*/ 5798127 h 6029216"/>
              <a:gd name="connsiteX5" fmla="*/ 0 w 4905439"/>
              <a:gd name="connsiteY5" fmla="*/ 4326667 h 6029216"/>
              <a:gd name="connsiteX6" fmla="*/ 48 w 4905439"/>
              <a:gd name="connsiteY6" fmla="*/ 4326191 h 6029216"/>
              <a:gd name="connsiteX7" fmla="*/ 48 w 4905439"/>
              <a:gd name="connsiteY7" fmla="*/ 108917 h 6029216"/>
              <a:gd name="connsiteX8" fmla="*/ 108965 w 4905439"/>
              <a:gd name="connsiteY8" fmla="*/ 0 h 6029216"/>
              <a:gd name="connsiteX9" fmla="*/ 802496 w 4905439"/>
              <a:gd name="connsiteY9" fmla="*/ 0 h 6029216"/>
              <a:gd name="connsiteX10" fmla="*/ 911413 w 4905439"/>
              <a:gd name="connsiteY10" fmla="*/ 108917 h 6029216"/>
              <a:gd name="connsiteX11" fmla="*/ 911413 w 4905439"/>
              <a:gd name="connsiteY11" fmla="*/ 4095578 h 6029216"/>
              <a:gd name="connsiteX12" fmla="*/ 4674350 w 4905439"/>
              <a:gd name="connsiteY12" fmla="*/ 4095578 h 6029216"/>
              <a:gd name="connsiteX13" fmla="*/ 4905439 w 4905439"/>
              <a:gd name="connsiteY13" fmla="*/ 4326667 h 6029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4905439" h="6029216">
                <a:moveTo>
                  <a:pt x="4905439" y="4326667"/>
                </a:moveTo>
                <a:lnTo>
                  <a:pt x="4905439" y="5798127"/>
                </a:lnTo>
                <a:cubicBezTo>
                  <a:pt x="4905439" y="5925754"/>
                  <a:pt x="4801977" y="6029216"/>
                  <a:pt x="4674350" y="6029216"/>
                </a:cubicBezTo>
                <a:lnTo>
                  <a:pt x="231089" y="6029216"/>
                </a:lnTo>
                <a:cubicBezTo>
                  <a:pt x="103462" y="6029216"/>
                  <a:pt x="0" y="5925754"/>
                  <a:pt x="0" y="5798127"/>
                </a:cubicBezTo>
                <a:lnTo>
                  <a:pt x="0" y="4326667"/>
                </a:lnTo>
                <a:lnTo>
                  <a:pt x="48" y="4326191"/>
                </a:lnTo>
                <a:lnTo>
                  <a:pt x="48" y="108917"/>
                </a:lnTo>
                <a:cubicBezTo>
                  <a:pt x="48" y="48764"/>
                  <a:pt x="48812" y="0"/>
                  <a:pt x="108965" y="0"/>
                </a:cubicBezTo>
                <a:lnTo>
                  <a:pt x="802496" y="0"/>
                </a:lnTo>
                <a:cubicBezTo>
                  <a:pt x="862649" y="0"/>
                  <a:pt x="911413" y="48764"/>
                  <a:pt x="911413" y="108917"/>
                </a:cubicBezTo>
                <a:lnTo>
                  <a:pt x="911413" y="4095578"/>
                </a:lnTo>
                <a:lnTo>
                  <a:pt x="4674350" y="4095578"/>
                </a:lnTo>
                <a:cubicBezTo>
                  <a:pt x="4801977" y="4095578"/>
                  <a:pt x="4905439" y="4199040"/>
                  <a:pt x="4905439" y="4326667"/>
                </a:cubicBezTo>
                <a:close/>
              </a:path>
            </a:pathLst>
          </a:custGeom>
          <a:pattFill prst="wdUpDiag">
            <a:fgClr>
              <a:srgbClr val="E1B8F4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8" name="Rettangolo con angoli arrotondati 87">
            <a:extLst>
              <a:ext uri="{FF2B5EF4-FFF2-40B4-BE49-F238E27FC236}">
                <a16:creationId xmlns:a16="http://schemas.microsoft.com/office/drawing/2014/main" id="{E6D540F6-3B6E-4872-9C5A-6544F10FBD44}"/>
              </a:ext>
            </a:extLst>
          </p:cNvPr>
          <p:cNvSpPr/>
          <p:nvPr/>
        </p:nvSpPr>
        <p:spPr>
          <a:xfrm>
            <a:off x="2420657" y="669475"/>
            <a:ext cx="4015075" cy="4187379"/>
          </a:xfrm>
          <a:prstGeom prst="roundRect">
            <a:avLst>
              <a:gd name="adj" fmla="val 11951"/>
            </a:avLst>
          </a:prstGeom>
          <a:pattFill prst="wdDnDiag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D87EBB6F-3F4A-44EC-B24C-93E16977B9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2106" y="7078"/>
            <a:ext cx="10515600" cy="662397"/>
          </a:xfrm>
        </p:spPr>
        <p:txBody>
          <a:bodyPr/>
          <a:lstStyle/>
          <a:p>
            <a:r>
              <a:rPr lang="en-US" dirty="0"/>
              <a:t>Action of various specifications: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4C9EF6E-F7F3-476D-A4B5-CB4EE38A5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C76A5C-45F2-4F21-A3DA-11D3F0F96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400499A7-A67B-45F1-8BB8-EB024CBC8D9D}"/>
              </a:ext>
            </a:extLst>
          </p:cNvPr>
          <p:cNvSpPr/>
          <p:nvPr/>
        </p:nvSpPr>
        <p:spPr>
          <a:xfrm>
            <a:off x="611383" y="1495676"/>
            <a:ext cx="1264920" cy="533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GBW</a:t>
            </a:r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81EC529C-3227-4755-94B3-0F9B5FADA468}"/>
              </a:ext>
            </a:extLst>
          </p:cNvPr>
          <p:cNvSpPr/>
          <p:nvPr/>
        </p:nvSpPr>
        <p:spPr>
          <a:xfrm>
            <a:off x="485177" y="2712925"/>
            <a:ext cx="1264920" cy="533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S</a:t>
            </a:r>
            <a:r>
              <a:rPr lang="en-US" sz="2400" baseline="-25000" dirty="0" err="1">
                <a:solidFill>
                  <a:schemeClr val="tx1"/>
                </a:solidFill>
              </a:rPr>
              <a:t>vn-th</a:t>
            </a:r>
            <a:endParaRPr lang="en-US" sz="2400" baseline="-25000" dirty="0">
              <a:solidFill>
                <a:schemeClr val="tx1"/>
              </a:solidFill>
            </a:endParaRPr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1721B441-4383-48C0-8D3F-61D973F3B7C1}"/>
              </a:ext>
            </a:extLst>
          </p:cNvPr>
          <p:cNvSpPr/>
          <p:nvPr/>
        </p:nvSpPr>
        <p:spPr>
          <a:xfrm>
            <a:off x="2717506" y="1429971"/>
            <a:ext cx="1584960" cy="59656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g</a:t>
            </a:r>
            <a:r>
              <a:rPr lang="en-US" sz="2400" baseline="-25000" dirty="0">
                <a:solidFill>
                  <a:schemeClr val="tx1"/>
                </a:solidFill>
              </a:rPr>
              <a:t>m1</a:t>
            </a:r>
            <a:r>
              <a:rPr lang="en-US" sz="2400" dirty="0">
                <a:solidFill>
                  <a:schemeClr val="tx1"/>
                </a:solidFill>
              </a:rPr>
              <a:t>, g</a:t>
            </a:r>
            <a:r>
              <a:rPr lang="en-US" sz="2400" baseline="-25000" dirty="0">
                <a:solidFill>
                  <a:schemeClr val="tx1"/>
                </a:solidFill>
              </a:rPr>
              <a:t>m5</a:t>
            </a:r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730E2D96-9C4F-4981-9815-B779B2B90D7A}"/>
              </a:ext>
            </a:extLst>
          </p:cNvPr>
          <p:cNvSpPr/>
          <p:nvPr/>
        </p:nvSpPr>
        <p:spPr>
          <a:xfrm>
            <a:off x="485177" y="3680664"/>
            <a:ext cx="1264920" cy="533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C</a:t>
            </a:r>
            <a:r>
              <a:rPr lang="en-US" sz="2400" baseline="-25000" dirty="0">
                <a:solidFill>
                  <a:schemeClr val="tx1"/>
                </a:solidFill>
              </a:rPr>
              <a:t>L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Symbol" panose="05050102010706020507" pitchFamily="18" charset="2"/>
              </a:rPr>
              <a:t>j</a:t>
            </a:r>
            <a:r>
              <a:rPr lang="en-US" sz="2400" baseline="-25000" dirty="0" err="1">
                <a:solidFill>
                  <a:schemeClr val="tx1"/>
                </a:solidFill>
              </a:rPr>
              <a:t>m</a:t>
            </a:r>
            <a:endParaRPr lang="en-US" sz="2400" baseline="-25000" dirty="0">
              <a:solidFill>
                <a:schemeClr val="tx1"/>
              </a:solidFill>
            </a:endParaRPr>
          </a:p>
        </p:txBody>
      </p:sp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57E6CC82-B018-43C5-AA47-963FE86BFE55}"/>
              </a:ext>
            </a:extLst>
          </p:cNvPr>
          <p:cNvSpPr/>
          <p:nvPr/>
        </p:nvSpPr>
        <p:spPr>
          <a:xfrm>
            <a:off x="2679898" y="2774574"/>
            <a:ext cx="1584960" cy="53391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g</a:t>
            </a:r>
            <a:r>
              <a:rPr lang="en-US" sz="2400" baseline="-25000" dirty="0">
                <a:solidFill>
                  <a:schemeClr val="tx1"/>
                </a:solidFill>
              </a:rPr>
              <a:t>m1</a:t>
            </a:r>
            <a:r>
              <a:rPr lang="en-US" sz="2400" dirty="0">
                <a:solidFill>
                  <a:schemeClr val="tx1"/>
                </a:solidFill>
              </a:rPr>
              <a:t>, g</a:t>
            </a:r>
            <a:r>
              <a:rPr lang="en-US" sz="2400" baseline="-25000" dirty="0">
                <a:solidFill>
                  <a:schemeClr val="tx1"/>
                </a:solidFill>
              </a:rPr>
              <a:t>m5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F13C3078-BA12-4088-A802-CB932D750BD2}"/>
              </a:ext>
            </a:extLst>
          </p:cNvPr>
          <p:cNvCxnSpPr>
            <a:cxnSpLocks/>
          </p:cNvCxnSpPr>
          <p:nvPr/>
        </p:nvCxnSpPr>
        <p:spPr>
          <a:xfrm>
            <a:off x="1877258" y="1631518"/>
            <a:ext cx="802640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44E93836-6791-4450-8CB2-3EEDF52E8378}"/>
              </a:ext>
            </a:extLst>
          </p:cNvPr>
          <p:cNvCxnSpPr>
            <a:cxnSpLocks/>
          </p:cNvCxnSpPr>
          <p:nvPr/>
        </p:nvCxnSpPr>
        <p:spPr>
          <a:xfrm>
            <a:off x="2219997" y="1890641"/>
            <a:ext cx="401320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A30DFC25-8B4B-4619-96DA-1CD0221BCEB0}"/>
              </a:ext>
            </a:extLst>
          </p:cNvPr>
          <p:cNvCxnSpPr>
            <a:cxnSpLocks/>
          </p:cNvCxnSpPr>
          <p:nvPr/>
        </p:nvCxnSpPr>
        <p:spPr>
          <a:xfrm>
            <a:off x="1818677" y="2860925"/>
            <a:ext cx="802640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7E529738-CF95-47D5-87BE-0360A466D5EF}"/>
              </a:ext>
            </a:extLst>
          </p:cNvPr>
          <p:cNvCxnSpPr>
            <a:cxnSpLocks/>
          </p:cNvCxnSpPr>
          <p:nvPr/>
        </p:nvCxnSpPr>
        <p:spPr>
          <a:xfrm>
            <a:off x="2219997" y="1922290"/>
            <a:ext cx="0" cy="1964114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56D1F4BC-60D0-4BF5-A657-523EE57A874B}"/>
              </a:ext>
            </a:extLst>
          </p:cNvPr>
          <p:cNvCxnSpPr/>
          <p:nvPr/>
        </p:nvCxnSpPr>
        <p:spPr>
          <a:xfrm flipH="1">
            <a:off x="1818677" y="3871164"/>
            <a:ext cx="401320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C378F3F6-E4C8-45E5-8D3F-2B113E21ED18}"/>
              </a:ext>
            </a:extLst>
          </p:cNvPr>
          <p:cNvCxnSpPr>
            <a:cxnSpLocks/>
          </p:cNvCxnSpPr>
          <p:nvPr/>
        </p:nvCxnSpPr>
        <p:spPr>
          <a:xfrm>
            <a:off x="2219997" y="3104765"/>
            <a:ext cx="401320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ttangolo con angoli arrotondati 22">
            <a:extLst>
              <a:ext uri="{FF2B5EF4-FFF2-40B4-BE49-F238E27FC236}">
                <a16:creationId xmlns:a16="http://schemas.microsoft.com/office/drawing/2014/main" id="{0FC36AD8-3DFE-4354-AE57-46C9FD8AFDDE}"/>
              </a:ext>
            </a:extLst>
          </p:cNvPr>
          <p:cNvSpPr/>
          <p:nvPr/>
        </p:nvSpPr>
        <p:spPr>
          <a:xfrm>
            <a:off x="10444686" y="1617612"/>
            <a:ext cx="1584960" cy="82549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licker Noise</a:t>
            </a:r>
          </a:p>
        </p:txBody>
      </p:sp>
      <p:sp>
        <p:nvSpPr>
          <p:cNvPr id="24" name="Rettangolo con angoli arrotondati 23">
            <a:extLst>
              <a:ext uri="{FF2B5EF4-FFF2-40B4-BE49-F238E27FC236}">
                <a16:creationId xmlns:a16="http://schemas.microsoft.com/office/drawing/2014/main" id="{1451453B-F8E0-4D32-A3BC-9DAAE80A7D5F}"/>
              </a:ext>
            </a:extLst>
          </p:cNvPr>
          <p:cNvSpPr/>
          <p:nvPr/>
        </p:nvSpPr>
        <p:spPr>
          <a:xfrm>
            <a:off x="10444686" y="2738069"/>
            <a:ext cx="1584960" cy="66239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Offset</a:t>
            </a:r>
          </a:p>
        </p:txBody>
      </p:sp>
      <p:sp>
        <p:nvSpPr>
          <p:cNvPr id="25" name="Rettangolo con angoli arrotondati 24">
            <a:extLst>
              <a:ext uri="{FF2B5EF4-FFF2-40B4-BE49-F238E27FC236}">
                <a16:creationId xmlns:a16="http://schemas.microsoft.com/office/drawing/2014/main" id="{27AA4B66-5293-40E9-B539-3E324B25D294}"/>
              </a:ext>
            </a:extLst>
          </p:cNvPr>
          <p:cNvSpPr/>
          <p:nvPr/>
        </p:nvSpPr>
        <p:spPr>
          <a:xfrm>
            <a:off x="8350231" y="1518915"/>
            <a:ext cx="1355774" cy="81009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W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L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, W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r>
              <a:rPr lang="en-US" sz="2400" dirty="0">
                <a:solidFill>
                  <a:schemeClr val="tx1"/>
                </a:solidFill>
              </a:rPr>
              <a:t>L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6" name="Rettangolo con angoli arrotondati 25">
            <a:extLst>
              <a:ext uri="{FF2B5EF4-FFF2-40B4-BE49-F238E27FC236}">
                <a16:creationId xmlns:a16="http://schemas.microsoft.com/office/drawing/2014/main" id="{D16308F4-E2D6-4AF5-8422-13C92D7C8463}"/>
              </a:ext>
            </a:extLst>
          </p:cNvPr>
          <p:cNvSpPr/>
          <p:nvPr/>
        </p:nvSpPr>
        <p:spPr>
          <a:xfrm>
            <a:off x="8233778" y="2724034"/>
            <a:ext cx="1484079" cy="82549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W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L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, W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r>
              <a:rPr lang="en-US" sz="2400" dirty="0">
                <a:solidFill>
                  <a:schemeClr val="tx1"/>
                </a:solidFill>
              </a:rPr>
              <a:t>L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76CC1FDC-5C9C-4B2D-A4A0-434E95E48347}"/>
              </a:ext>
            </a:extLst>
          </p:cNvPr>
          <p:cNvCxnSpPr>
            <a:cxnSpLocks/>
          </p:cNvCxnSpPr>
          <p:nvPr/>
        </p:nvCxnSpPr>
        <p:spPr>
          <a:xfrm flipH="1">
            <a:off x="9746382" y="1922290"/>
            <a:ext cx="657927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>
            <a:extLst>
              <a:ext uri="{FF2B5EF4-FFF2-40B4-BE49-F238E27FC236}">
                <a16:creationId xmlns:a16="http://schemas.microsoft.com/office/drawing/2014/main" id="{ADB4ED21-F63E-4034-8650-C6CF0545E7E9}"/>
              </a:ext>
            </a:extLst>
          </p:cNvPr>
          <p:cNvCxnSpPr>
            <a:cxnSpLocks/>
          </p:cNvCxnSpPr>
          <p:nvPr/>
        </p:nvCxnSpPr>
        <p:spPr>
          <a:xfrm flipH="1">
            <a:off x="9786759" y="3032772"/>
            <a:ext cx="657927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tangolo con angoli arrotondati 29">
            <a:extLst>
              <a:ext uri="{FF2B5EF4-FFF2-40B4-BE49-F238E27FC236}">
                <a16:creationId xmlns:a16="http://schemas.microsoft.com/office/drawing/2014/main" id="{8CAE758B-7BF5-4409-A734-03BF4546C5D1}"/>
              </a:ext>
            </a:extLst>
          </p:cNvPr>
          <p:cNvSpPr/>
          <p:nvPr/>
        </p:nvSpPr>
        <p:spPr>
          <a:xfrm>
            <a:off x="8688133" y="5017644"/>
            <a:ext cx="657927" cy="61845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</a:t>
            </a:r>
            <a:endParaRPr lang="en-US" sz="2400" baseline="-25000" dirty="0">
              <a:solidFill>
                <a:schemeClr val="tx1"/>
              </a:solidFill>
            </a:endParaRPr>
          </a:p>
        </p:txBody>
      </p:sp>
      <p:sp>
        <p:nvSpPr>
          <p:cNvPr id="31" name="Rettangolo con angoli arrotondati 30">
            <a:extLst>
              <a:ext uri="{FF2B5EF4-FFF2-40B4-BE49-F238E27FC236}">
                <a16:creationId xmlns:a16="http://schemas.microsoft.com/office/drawing/2014/main" id="{47D52A59-8392-4644-BBDE-8A2519DE4AFF}"/>
              </a:ext>
            </a:extLst>
          </p:cNvPr>
          <p:cNvSpPr/>
          <p:nvPr/>
        </p:nvSpPr>
        <p:spPr>
          <a:xfrm>
            <a:off x="2891521" y="4031894"/>
            <a:ext cx="1043005" cy="53391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V</a:t>
            </a:r>
            <a:r>
              <a:rPr lang="en-US" sz="2400" baseline="-25000" dirty="0">
                <a:solidFill>
                  <a:schemeClr val="tx1"/>
                </a:solidFill>
              </a:rPr>
              <a:t>TE1</a:t>
            </a:r>
          </a:p>
        </p:txBody>
      </p:sp>
      <p:cxnSp>
        <p:nvCxnSpPr>
          <p:cNvPr id="32" name="Connettore diritto 31">
            <a:extLst>
              <a:ext uri="{FF2B5EF4-FFF2-40B4-BE49-F238E27FC236}">
                <a16:creationId xmlns:a16="http://schemas.microsoft.com/office/drawing/2014/main" id="{856E8605-5EE0-45B3-9B1B-B9DC09848926}"/>
              </a:ext>
            </a:extLst>
          </p:cNvPr>
          <p:cNvCxnSpPr>
            <a:cxnSpLocks/>
          </p:cNvCxnSpPr>
          <p:nvPr/>
        </p:nvCxnSpPr>
        <p:spPr>
          <a:xfrm>
            <a:off x="10134041" y="2257133"/>
            <a:ext cx="0" cy="3069736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diritto 32">
            <a:extLst>
              <a:ext uri="{FF2B5EF4-FFF2-40B4-BE49-F238E27FC236}">
                <a16:creationId xmlns:a16="http://schemas.microsoft.com/office/drawing/2014/main" id="{6AB91C36-6813-402D-9CB9-9F1E055550ED}"/>
              </a:ext>
            </a:extLst>
          </p:cNvPr>
          <p:cNvCxnSpPr/>
          <p:nvPr/>
        </p:nvCxnSpPr>
        <p:spPr>
          <a:xfrm flipH="1">
            <a:off x="10075345" y="2166330"/>
            <a:ext cx="401320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6A346C11-B3BB-4E9F-925A-A487C2DE1AF8}"/>
              </a:ext>
            </a:extLst>
          </p:cNvPr>
          <p:cNvCxnSpPr/>
          <p:nvPr/>
        </p:nvCxnSpPr>
        <p:spPr>
          <a:xfrm flipH="1">
            <a:off x="10075345" y="3217838"/>
            <a:ext cx="401320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1109A669-AA31-440A-A116-E0637FF6793A}"/>
              </a:ext>
            </a:extLst>
          </p:cNvPr>
          <p:cNvCxnSpPr>
            <a:cxnSpLocks/>
          </p:cNvCxnSpPr>
          <p:nvPr/>
        </p:nvCxnSpPr>
        <p:spPr>
          <a:xfrm flipH="1">
            <a:off x="9362298" y="5332392"/>
            <a:ext cx="753424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diritto 36">
            <a:extLst>
              <a:ext uri="{FF2B5EF4-FFF2-40B4-BE49-F238E27FC236}">
                <a16:creationId xmlns:a16="http://schemas.microsoft.com/office/drawing/2014/main" id="{86DDB0FC-CB9F-45FE-B40A-AEF08F40F5F9}"/>
              </a:ext>
            </a:extLst>
          </p:cNvPr>
          <p:cNvCxnSpPr>
            <a:cxnSpLocks/>
          </p:cNvCxnSpPr>
          <p:nvPr/>
        </p:nvCxnSpPr>
        <p:spPr>
          <a:xfrm>
            <a:off x="2030185" y="3104765"/>
            <a:ext cx="0" cy="1109299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diritto 38">
            <a:extLst>
              <a:ext uri="{FF2B5EF4-FFF2-40B4-BE49-F238E27FC236}">
                <a16:creationId xmlns:a16="http://schemas.microsoft.com/office/drawing/2014/main" id="{64F498F6-70DD-4FBD-AE7C-4BDBFD9C46C5}"/>
              </a:ext>
            </a:extLst>
          </p:cNvPr>
          <p:cNvCxnSpPr/>
          <p:nvPr/>
        </p:nvCxnSpPr>
        <p:spPr>
          <a:xfrm flipH="1">
            <a:off x="1628865" y="3129135"/>
            <a:ext cx="401320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AEDF1A95-7DEA-4590-8BC1-01982FA1616E}"/>
              </a:ext>
            </a:extLst>
          </p:cNvPr>
          <p:cNvCxnSpPr>
            <a:cxnSpLocks/>
          </p:cNvCxnSpPr>
          <p:nvPr/>
        </p:nvCxnSpPr>
        <p:spPr>
          <a:xfrm>
            <a:off x="2030185" y="4225043"/>
            <a:ext cx="802640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ttangolo con angoli arrotondati 41">
            <a:extLst>
              <a:ext uri="{FF2B5EF4-FFF2-40B4-BE49-F238E27FC236}">
                <a16:creationId xmlns:a16="http://schemas.microsoft.com/office/drawing/2014/main" id="{A599F9A2-57E3-4380-9BD1-63B86A721F64}"/>
              </a:ext>
            </a:extLst>
          </p:cNvPr>
          <p:cNvSpPr/>
          <p:nvPr/>
        </p:nvSpPr>
        <p:spPr>
          <a:xfrm>
            <a:off x="485177" y="5092570"/>
            <a:ext cx="1264920" cy="533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A</a:t>
            </a:r>
            <a:r>
              <a:rPr lang="en-US" sz="2400" baseline="-25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43" name="Rettangolo con angoli arrotondati 42">
            <a:extLst>
              <a:ext uri="{FF2B5EF4-FFF2-40B4-BE49-F238E27FC236}">
                <a16:creationId xmlns:a16="http://schemas.microsoft.com/office/drawing/2014/main" id="{7B6D2281-71B9-4144-9829-038C711AA5E3}"/>
              </a:ext>
            </a:extLst>
          </p:cNvPr>
          <p:cNvSpPr/>
          <p:nvPr/>
        </p:nvSpPr>
        <p:spPr>
          <a:xfrm>
            <a:off x="2698026" y="5092570"/>
            <a:ext cx="3191880" cy="56197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V</a:t>
            </a:r>
            <a:r>
              <a:rPr lang="en-US" sz="2400" baseline="-25000" dirty="0">
                <a:solidFill>
                  <a:schemeClr val="tx1"/>
                </a:solidFill>
              </a:rPr>
              <a:t>TE1, </a:t>
            </a:r>
            <a:r>
              <a:rPr lang="en-US" sz="2400" dirty="0">
                <a:solidFill>
                  <a:schemeClr val="tx1"/>
                </a:solidFill>
              </a:rPr>
              <a:t>V</a:t>
            </a:r>
            <a:r>
              <a:rPr lang="en-US" sz="2400" baseline="-25000" dirty="0">
                <a:solidFill>
                  <a:schemeClr val="tx1"/>
                </a:solidFill>
              </a:rPr>
              <a:t>TE3, </a:t>
            </a:r>
            <a:r>
              <a:rPr lang="en-US" sz="2400" dirty="0">
                <a:solidFill>
                  <a:schemeClr val="tx1"/>
                </a:solidFill>
              </a:rPr>
              <a:t>L</a:t>
            </a:r>
            <a:r>
              <a:rPr lang="en-US" sz="2400" baseline="-25000" dirty="0">
                <a:solidFill>
                  <a:schemeClr val="tx1"/>
                </a:solidFill>
              </a:rPr>
              <a:t>1,</a:t>
            </a:r>
            <a:r>
              <a:rPr lang="en-US" sz="2400" dirty="0">
                <a:solidFill>
                  <a:schemeClr val="tx1"/>
                </a:solidFill>
              </a:rPr>
              <a:t> L</a:t>
            </a:r>
            <a:r>
              <a:rPr lang="en-US" sz="2400" baseline="-25000" dirty="0">
                <a:solidFill>
                  <a:schemeClr val="tx1"/>
                </a:solidFill>
              </a:rPr>
              <a:t>3,</a:t>
            </a:r>
            <a:r>
              <a:rPr lang="en-US" sz="2400" dirty="0">
                <a:solidFill>
                  <a:schemeClr val="tx1"/>
                </a:solidFill>
              </a:rPr>
              <a:t> L</a:t>
            </a:r>
            <a:r>
              <a:rPr lang="en-US" sz="2400" baseline="-25000" dirty="0">
                <a:solidFill>
                  <a:schemeClr val="tx1"/>
                </a:solidFill>
              </a:rPr>
              <a:t>5,</a:t>
            </a:r>
            <a:r>
              <a:rPr lang="en-US" sz="2400" dirty="0">
                <a:solidFill>
                  <a:schemeClr val="tx1"/>
                </a:solidFill>
              </a:rPr>
              <a:t> L</a:t>
            </a:r>
            <a:r>
              <a:rPr lang="en-US" sz="2400" baseline="-25000" dirty="0">
                <a:solidFill>
                  <a:schemeClr val="tx1"/>
                </a:solidFill>
              </a:rPr>
              <a:t>6,</a:t>
            </a:r>
          </a:p>
        </p:txBody>
      </p:sp>
      <p:cxnSp>
        <p:nvCxnSpPr>
          <p:cNvPr id="44" name="Connettore 2 43">
            <a:extLst>
              <a:ext uri="{FF2B5EF4-FFF2-40B4-BE49-F238E27FC236}">
                <a16:creationId xmlns:a16="http://schemas.microsoft.com/office/drawing/2014/main" id="{F3F5736B-C751-466D-BF89-44375CF52142}"/>
              </a:ext>
            </a:extLst>
          </p:cNvPr>
          <p:cNvCxnSpPr>
            <a:cxnSpLocks/>
          </p:cNvCxnSpPr>
          <p:nvPr/>
        </p:nvCxnSpPr>
        <p:spPr>
          <a:xfrm>
            <a:off x="1895386" y="5418843"/>
            <a:ext cx="802640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ttangolo con angoli arrotondati 44">
            <a:extLst>
              <a:ext uri="{FF2B5EF4-FFF2-40B4-BE49-F238E27FC236}">
                <a16:creationId xmlns:a16="http://schemas.microsoft.com/office/drawing/2014/main" id="{90819526-F818-4693-B285-E6619B2CE79A}"/>
              </a:ext>
            </a:extLst>
          </p:cNvPr>
          <p:cNvSpPr/>
          <p:nvPr/>
        </p:nvSpPr>
        <p:spPr>
          <a:xfrm>
            <a:off x="4642459" y="1495676"/>
            <a:ext cx="1584960" cy="82549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W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/L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, W</a:t>
            </a:r>
            <a:r>
              <a:rPr lang="en-US" sz="2400" baseline="-25000" dirty="0">
                <a:solidFill>
                  <a:schemeClr val="tx1"/>
                </a:solidFill>
              </a:rPr>
              <a:t>5</a:t>
            </a:r>
            <a:r>
              <a:rPr lang="en-US" sz="2400" dirty="0">
                <a:solidFill>
                  <a:schemeClr val="tx1"/>
                </a:solidFill>
              </a:rPr>
              <a:t>/L</a:t>
            </a:r>
            <a:r>
              <a:rPr lang="en-US" sz="2400" baseline="-250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46" name="Rettangolo con angoli arrotondati 45">
            <a:extLst>
              <a:ext uri="{FF2B5EF4-FFF2-40B4-BE49-F238E27FC236}">
                <a16:creationId xmlns:a16="http://schemas.microsoft.com/office/drawing/2014/main" id="{A5399C94-B690-47B4-876E-9E5FFC5FF66D}"/>
              </a:ext>
            </a:extLst>
          </p:cNvPr>
          <p:cNvSpPr/>
          <p:nvPr/>
        </p:nvSpPr>
        <p:spPr>
          <a:xfrm>
            <a:off x="4711361" y="2596210"/>
            <a:ext cx="1584960" cy="82549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W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/L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, W</a:t>
            </a:r>
            <a:r>
              <a:rPr lang="en-US" sz="2400" baseline="-25000" dirty="0">
                <a:solidFill>
                  <a:schemeClr val="tx1"/>
                </a:solidFill>
              </a:rPr>
              <a:t>5</a:t>
            </a:r>
            <a:r>
              <a:rPr lang="en-US" sz="2400" dirty="0">
                <a:solidFill>
                  <a:schemeClr val="tx1"/>
                </a:solidFill>
              </a:rPr>
              <a:t>/L</a:t>
            </a:r>
            <a:r>
              <a:rPr lang="en-US" sz="2400" baseline="-25000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47" name="Connettore 2 46">
            <a:extLst>
              <a:ext uri="{FF2B5EF4-FFF2-40B4-BE49-F238E27FC236}">
                <a16:creationId xmlns:a16="http://schemas.microsoft.com/office/drawing/2014/main" id="{D7A0CEFB-2B54-440E-BE91-72693D125F34}"/>
              </a:ext>
            </a:extLst>
          </p:cNvPr>
          <p:cNvCxnSpPr>
            <a:cxnSpLocks/>
            <a:endCxn id="45" idx="1"/>
          </p:cNvCxnSpPr>
          <p:nvPr/>
        </p:nvCxnSpPr>
        <p:spPr>
          <a:xfrm>
            <a:off x="4310041" y="1899630"/>
            <a:ext cx="332418" cy="8796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>
            <a:extLst>
              <a:ext uri="{FF2B5EF4-FFF2-40B4-BE49-F238E27FC236}">
                <a16:creationId xmlns:a16="http://schemas.microsoft.com/office/drawing/2014/main" id="{BA1BB079-8EDF-454F-9508-39E7FF63A073}"/>
              </a:ext>
            </a:extLst>
          </p:cNvPr>
          <p:cNvCxnSpPr>
            <a:cxnSpLocks/>
          </p:cNvCxnSpPr>
          <p:nvPr/>
        </p:nvCxnSpPr>
        <p:spPr>
          <a:xfrm>
            <a:off x="4365188" y="3023643"/>
            <a:ext cx="332418" cy="8796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ttangolo con angoli arrotondati 51">
            <a:extLst>
              <a:ext uri="{FF2B5EF4-FFF2-40B4-BE49-F238E27FC236}">
                <a16:creationId xmlns:a16="http://schemas.microsoft.com/office/drawing/2014/main" id="{38B829BD-5CD8-43D9-B5DC-8A812AD4F346}"/>
              </a:ext>
            </a:extLst>
          </p:cNvPr>
          <p:cNvSpPr/>
          <p:nvPr/>
        </p:nvSpPr>
        <p:spPr>
          <a:xfrm>
            <a:off x="4963943" y="4251825"/>
            <a:ext cx="782315" cy="45563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g</a:t>
            </a:r>
            <a:r>
              <a:rPr lang="en-US" sz="2400" baseline="-25000" dirty="0">
                <a:solidFill>
                  <a:schemeClr val="tx1"/>
                </a:solidFill>
              </a:rPr>
              <a:t>m3</a:t>
            </a:r>
          </a:p>
        </p:txBody>
      </p:sp>
      <p:cxnSp>
        <p:nvCxnSpPr>
          <p:cNvPr id="53" name="Connettore diritto 52">
            <a:extLst>
              <a:ext uri="{FF2B5EF4-FFF2-40B4-BE49-F238E27FC236}">
                <a16:creationId xmlns:a16="http://schemas.microsoft.com/office/drawing/2014/main" id="{6F527414-4A13-480B-95AF-245DC364FC91}"/>
              </a:ext>
            </a:extLst>
          </p:cNvPr>
          <p:cNvCxnSpPr>
            <a:cxnSpLocks/>
          </p:cNvCxnSpPr>
          <p:nvPr/>
        </p:nvCxnSpPr>
        <p:spPr>
          <a:xfrm>
            <a:off x="4476250" y="1964207"/>
            <a:ext cx="0" cy="251543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ttore diritto 54">
            <a:extLst>
              <a:ext uri="{FF2B5EF4-FFF2-40B4-BE49-F238E27FC236}">
                <a16:creationId xmlns:a16="http://schemas.microsoft.com/office/drawing/2014/main" id="{F574E858-CD22-43B1-8059-426FCEC554AB}"/>
              </a:ext>
            </a:extLst>
          </p:cNvPr>
          <p:cNvCxnSpPr>
            <a:cxnSpLocks/>
          </p:cNvCxnSpPr>
          <p:nvPr/>
        </p:nvCxnSpPr>
        <p:spPr>
          <a:xfrm flipH="1">
            <a:off x="7782486" y="5347447"/>
            <a:ext cx="872021" cy="1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nettore diritto 56">
            <a:extLst>
              <a:ext uri="{FF2B5EF4-FFF2-40B4-BE49-F238E27FC236}">
                <a16:creationId xmlns:a16="http://schemas.microsoft.com/office/drawing/2014/main" id="{8D0BF092-E0C0-47FD-8220-8AC8F74EF729}"/>
              </a:ext>
            </a:extLst>
          </p:cNvPr>
          <p:cNvCxnSpPr>
            <a:cxnSpLocks/>
          </p:cNvCxnSpPr>
          <p:nvPr/>
        </p:nvCxnSpPr>
        <p:spPr>
          <a:xfrm flipV="1">
            <a:off x="7782486" y="4507393"/>
            <a:ext cx="0" cy="840055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ttore 2 60">
            <a:extLst>
              <a:ext uri="{FF2B5EF4-FFF2-40B4-BE49-F238E27FC236}">
                <a16:creationId xmlns:a16="http://schemas.microsoft.com/office/drawing/2014/main" id="{E6483F6F-E289-49CC-AB03-85A4E2CC4F17}"/>
              </a:ext>
            </a:extLst>
          </p:cNvPr>
          <p:cNvCxnSpPr>
            <a:cxnSpLocks/>
          </p:cNvCxnSpPr>
          <p:nvPr/>
        </p:nvCxnSpPr>
        <p:spPr>
          <a:xfrm flipH="1">
            <a:off x="5775610" y="4507393"/>
            <a:ext cx="2000695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ttore 2 65">
            <a:extLst>
              <a:ext uri="{FF2B5EF4-FFF2-40B4-BE49-F238E27FC236}">
                <a16:creationId xmlns:a16="http://schemas.microsoft.com/office/drawing/2014/main" id="{892BAC7C-FEB6-449E-9725-24C91375AEB4}"/>
              </a:ext>
            </a:extLst>
          </p:cNvPr>
          <p:cNvCxnSpPr>
            <a:cxnSpLocks/>
          </p:cNvCxnSpPr>
          <p:nvPr/>
        </p:nvCxnSpPr>
        <p:spPr>
          <a:xfrm>
            <a:off x="4531397" y="4453214"/>
            <a:ext cx="473167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ttangolo con angoli arrotondati 69">
            <a:extLst>
              <a:ext uri="{FF2B5EF4-FFF2-40B4-BE49-F238E27FC236}">
                <a16:creationId xmlns:a16="http://schemas.microsoft.com/office/drawing/2014/main" id="{C104BE96-A421-4331-8D37-1C71AF84B60E}"/>
              </a:ext>
            </a:extLst>
          </p:cNvPr>
          <p:cNvSpPr/>
          <p:nvPr/>
        </p:nvSpPr>
        <p:spPr>
          <a:xfrm>
            <a:off x="6476113" y="3806848"/>
            <a:ext cx="1109816" cy="50350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W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r>
              <a:rPr lang="en-US" sz="2400" dirty="0">
                <a:solidFill>
                  <a:schemeClr val="tx1"/>
                </a:solidFill>
              </a:rPr>
              <a:t>/L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71" name="Connettore 2 70">
            <a:extLst>
              <a:ext uri="{FF2B5EF4-FFF2-40B4-BE49-F238E27FC236}">
                <a16:creationId xmlns:a16="http://schemas.microsoft.com/office/drawing/2014/main" id="{84B5733C-9CFE-486F-A6EA-EB10C0F6B837}"/>
              </a:ext>
            </a:extLst>
          </p:cNvPr>
          <p:cNvCxnSpPr>
            <a:cxnSpLocks/>
          </p:cNvCxnSpPr>
          <p:nvPr/>
        </p:nvCxnSpPr>
        <p:spPr>
          <a:xfrm flipV="1">
            <a:off x="5889906" y="4147813"/>
            <a:ext cx="541920" cy="10401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ttangolo con angoli arrotondati 72">
            <a:extLst>
              <a:ext uri="{FF2B5EF4-FFF2-40B4-BE49-F238E27FC236}">
                <a16:creationId xmlns:a16="http://schemas.microsoft.com/office/drawing/2014/main" id="{540FD65F-009A-4A17-B6FF-143D650375D1}"/>
              </a:ext>
            </a:extLst>
          </p:cNvPr>
          <p:cNvSpPr/>
          <p:nvPr/>
        </p:nvSpPr>
        <p:spPr>
          <a:xfrm>
            <a:off x="6655456" y="1804368"/>
            <a:ext cx="1262634" cy="1374708"/>
          </a:xfrm>
          <a:prstGeom prst="roundRect">
            <a:avLst/>
          </a:prstGeom>
          <a:solidFill>
            <a:srgbClr val="F9D1F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W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,L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,W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r>
              <a:rPr lang="en-US" sz="2400" dirty="0">
                <a:solidFill>
                  <a:schemeClr val="tx1"/>
                </a:solidFill>
              </a:rPr>
              <a:t>,L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r>
              <a:rPr lang="en-US" sz="2400" dirty="0">
                <a:solidFill>
                  <a:schemeClr val="tx1"/>
                </a:solidFill>
              </a:rPr>
              <a:t>, W</a:t>
            </a:r>
            <a:r>
              <a:rPr lang="en-US" sz="2400" baseline="-25000" dirty="0">
                <a:solidFill>
                  <a:schemeClr val="tx1"/>
                </a:solidFill>
              </a:rPr>
              <a:t>5</a:t>
            </a:r>
            <a:r>
              <a:rPr lang="en-US" sz="2400" dirty="0">
                <a:solidFill>
                  <a:schemeClr val="tx1"/>
                </a:solidFill>
              </a:rPr>
              <a:t>,L</a:t>
            </a:r>
            <a:r>
              <a:rPr lang="en-US" sz="2400" baseline="-25000" dirty="0">
                <a:solidFill>
                  <a:schemeClr val="tx1"/>
                </a:solidFill>
              </a:rPr>
              <a:t>5</a:t>
            </a:r>
          </a:p>
        </p:txBody>
      </p:sp>
      <p:cxnSp>
        <p:nvCxnSpPr>
          <p:cNvPr id="76" name="Connettore 2 75">
            <a:extLst>
              <a:ext uri="{FF2B5EF4-FFF2-40B4-BE49-F238E27FC236}">
                <a16:creationId xmlns:a16="http://schemas.microsoft.com/office/drawing/2014/main" id="{944B0C85-974E-489E-A339-4CD6F0F734F9}"/>
              </a:ext>
            </a:extLst>
          </p:cNvPr>
          <p:cNvCxnSpPr>
            <a:cxnSpLocks/>
          </p:cNvCxnSpPr>
          <p:nvPr/>
        </p:nvCxnSpPr>
        <p:spPr>
          <a:xfrm flipV="1">
            <a:off x="7112762" y="3246325"/>
            <a:ext cx="0" cy="545676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ttore 2 78">
            <a:extLst>
              <a:ext uri="{FF2B5EF4-FFF2-40B4-BE49-F238E27FC236}">
                <a16:creationId xmlns:a16="http://schemas.microsoft.com/office/drawing/2014/main" id="{6B01141D-6DA8-46A5-AE4B-8907F94CB57F}"/>
              </a:ext>
            </a:extLst>
          </p:cNvPr>
          <p:cNvCxnSpPr>
            <a:cxnSpLocks/>
          </p:cNvCxnSpPr>
          <p:nvPr/>
        </p:nvCxnSpPr>
        <p:spPr>
          <a:xfrm flipH="1" flipV="1">
            <a:off x="7918090" y="3032439"/>
            <a:ext cx="216088" cy="213886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ttore 2 80">
            <a:extLst>
              <a:ext uri="{FF2B5EF4-FFF2-40B4-BE49-F238E27FC236}">
                <a16:creationId xmlns:a16="http://schemas.microsoft.com/office/drawing/2014/main" id="{E487A378-8088-43CE-8AEA-C8D4B8C61A9A}"/>
              </a:ext>
            </a:extLst>
          </p:cNvPr>
          <p:cNvCxnSpPr>
            <a:cxnSpLocks/>
          </p:cNvCxnSpPr>
          <p:nvPr/>
        </p:nvCxnSpPr>
        <p:spPr>
          <a:xfrm flipH="1">
            <a:off x="8057517" y="1814325"/>
            <a:ext cx="229913" cy="311034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nettore 2 82">
            <a:extLst>
              <a:ext uri="{FF2B5EF4-FFF2-40B4-BE49-F238E27FC236}">
                <a16:creationId xmlns:a16="http://schemas.microsoft.com/office/drawing/2014/main" id="{CD9451EA-D127-4089-9149-F4ABE5BD77E6}"/>
              </a:ext>
            </a:extLst>
          </p:cNvPr>
          <p:cNvCxnSpPr>
            <a:cxnSpLocks/>
          </p:cNvCxnSpPr>
          <p:nvPr/>
        </p:nvCxnSpPr>
        <p:spPr>
          <a:xfrm>
            <a:off x="6306246" y="1804339"/>
            <a:ext cx="290514" cy="36199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ttore 2 85">
            <a:extLst>
              <a:ext uri="{FF2B5EF4-FFF2-40B4-BE49-F238E27FC236}">
                <a16:creationId xmlns:a16="http://schemas.microsoft.com/office/drawing/2014/main" id="{5DD4A5EF-0FFB-4643-AAB4-B26EE5D0FCFB}"/>
              </a:ext>
            </a:extLst>
          </p:cNvPr>
          <p:cNvCxnSpPr>
            <a:cxnSpLocks/>
          </p:cNvCxnSpPr>
          <p:nvPr/>
        </p:nvCxnSpPr>
        <p:spPr>
          <a:xfrm flipV="1">
            <a:off x="6336188" y="2860925"/>
            <a:ext cx="270777" cy="356913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CasellaDiTesto 96">
            <a:extLst>
              <a:ext uri="{FF2B5EF4-FFF2-40B4-BE49-F238E27FC236}">
                <a16:creationId xmlns:a16="http://schemas.microsoft.com/office/drawing/2014/main" id="{23C9034C-77A1-4209-85FF-671E0766693D}"/>
              </a:ext>
            </a:extLst>
          </p:cNvPr>
          <p:cNvSpPr txBox="1"/>
          <p:nvPr/>
        </p:nvSpPr>
        <p:spPr>
          <a:xfrm>
            <a:off x="8548427" y="4417634"/>
            <a:ext cx="102303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A</a:t>
            </a:r>
          </a:p>
        </p:txBody>
      </p:sp>
      <p:sp>
        <p:nvSpPr>
          <p:cNvPr id="98" name="CasellaDiTesto 97">
            <a:extLst>
              <a:ext uri="{FF2B5EF4-FFF2-40B4-BE49-F238E27FC236}">
                <a16:creationId xmlns:a16="http://schemas.microsoft.com/office/drawing/2014/main" id="{C06578F3-51C6-4FEE-9AF3-28A63FCE26C8}"/>
              </a:ext>
            </a:extLst>
          </p:cNvPr>
          <p:cNvSpPr txBox="1"/>
          <p:nvPr/>
        </p:nvSpPr>
        <p:spPr>
          <a:xfrm>
            <a:off x="2930441" y="682441"/>
            <a:ext cx="295946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wer Consumption</a:t>
            </a:r>
          </a:p>
        </p:txBody>
      </p:sp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0D11F828-54B9-C2AF-2704-1EF05B10F290}"/>
              </a:ext>
            </a:extLst>
          </p:cNvPr>
          <p:cNvSpPr/>
          <p:nvPr/>
        </p:nvSpPr>
        <p:spPr>
          <a:xfrm>
            <a:off x="2908702" y="2130663"/>
            <a:ext cx="1043005" cy="53391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V</a:t>
            </a:r>
            <a:r>
              <a:rPr lang="en-US" sz="2400" baseline="-25000" dirty="0">
                <a:solidFill>
                  <a:schemeClr val="tx1"/>
                </a:solidFill>
              </a:rPr>
              <a:t>TE5</a:t>
            </a:r>
          </a:p>
        </p:txBody>
      </p: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6D9B8384-D52F-700A-F822-E4CD0A2BD59E}"/>
              </a:ext>
            </a:extLst>
          </p:cNvPr>
          <p:cNvCxnSpPr>
            <a:cxnSpLocks/>
          </p:cNvCxnSpPr>
          <p:nvPr/>
        </p:nvCxnSpPr>
        <p:spPr>
          <a:xfrm>
            <a:off x="2019337" y="1631518"/>
            <a:ext cx="0" cy="71613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1C7907C9-AED4-050A-E2BE-0553291AE688}"/>
              </a:ext>
            </a:extLst>
          </p:cNvPr>
          <p:cNvCxnSpPr>
            <a:cxnSpLocks/>
          </p:cNvCxnSpPr>
          <p:nvPr/>
        </p:nvCxnSpPr>
        <p:spPr>
          <a:xfrm>
            <a:off x="1991799" y="2379953"/>
            <a:ext cx="802640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tangolo con angoli arrotondati 37">
            <a:extLst>
              <a:ext uri="{FF2B5EF4-FFF2-40B4-BE49-F238E27FC236}">
                <a16:creationId xmlns:a16="http://schemas.microsoft.com/office/drawing/2014/main" id="{EFB8C344-BF82-1E0E-8EF7-62597A063FD5}"/>
              </a:ext>
            </a:extLst>
          </p:cNvPr>
          <p:cNvSpPr/>
          <p:nvPr/>
        </p:nvSpPr>
        <p:spPr>
          <a:xfrm>
            <a:off x="8528932" y="3736796"/>
            <a:ext cx="1043005" cy="53391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V</a:t>
            </a:r>
            <a:r>
              <a:rPr lang="en-US" sz="2400" baseline="-25000" dirty="0">
                <a:solidFill>
                  <a:schemeClr val="tx1"/>
                </a:solidFill>
              </a:rPr>
              <a:t>TE1</a:t>
            </a:r>
          </a:p>
        </p:txBody>
      </p:sp>
      <p:cxnSp>
        <p:nvCxnSpPr>
          <p:cNvPr id="40" name="Connettore 2 39">
            <a:extLst>
              <a:ext uri="{FF2B5EF4-FFF2-40B4-BE49-F238E27FC236}">
                <a16:creationId xmlns:a16="http://schemas.microsoft.com/office/drawing/2014/main" id="{7AE67E3A-320B-B59F-A6DA-0232EF743CC3}"/>
              </a:ext>
            </a:extLst>
          </p:cNvPr>
          <p:cNvCxnSpPr>
            <a:cxnSpLocks/>
            <a:endCxn id="38" idx="3"/>
          </p:cNvCxnSpPr>
          <p:nvPr/>
        </p:nvCxnSpPr>
        <p:spPr>
          <a:xfrm flipH="1">
            <a:off x="9571937" y="3366788"/>
            <a:ext cx="901241" cy="63696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0529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88" grpId="0" animBg="1"/>
      <p:bldP spid="5" grpId="0" animBg="1"/>
      <p:bldP spid="6" grpId="0" animBg="1"/>
      <p:bldP spid="7" grpId="0" animBg="1"/>
      <p:bldP spid="8" grpId="0" animBg="1"/>
      <p:bldP spid="9" grpId="0" animBg="1"/>
      <p:bldP spid="23" grpId="0" animBg="1"/>
      <p:bldP spid="24" grpId="0" animBg="1"/>
      <p:bldP spid="25" grpId="0" animBg="1"/>
      <p:bldP spid="26" grpId="0" animBg="1"/>
      <p:bldP spid="30" grpId="0" animBg="1"/>
      <p:bldP spid="31" grpId="0" animBg="1"/>
      <p:bldP spid="42" grpId="0" animBg="1"/>
      <p:bldP spid="43" grpId="0" animBg="1"/>
      <p:bldP spid="45" grpId="0" animBg="1"/>
      <p:bldP spid="46" grpId="0" animBg="1"/>
      <p:bldP spid="52" grpId="0" animBg="1"/>
      <p:bldP spid="70" grpId="0" animBg="1"/>
      <p:bldP spid="73" grpId="0" animBg="1"/>
      <p:bldP spid="97" grpId="0" animBg="1"/>
      <p:bldP spid="98" grpId="0" animBg="1"/>
      <p:bldP spid="12" grpId="0" animBg="1"/>
      <p:bldP spid="3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99729B1-A5DE-41E5-A38F-303D3B14B0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mercial products: high speed - low thermal noise CMOS op-am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69544D0-257B-44B0-9291-2C1A3040C7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7310F49-7FA8-4F21-B003-F653F49D7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3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D582EEB3-7E08-4DF7-82C2-EC8AFDA10B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2875" y="1027522"/>
            <a:ext cx="7346607" cy="5190538"/>
          </a:xfrm>
          <a:prstGeom prst="rect">
            <a:avLst/>
          </a:prstGeom>
        </p:spPr>
      </p:pic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DF087B46-F091-1312-47DF-805CF6E98468}"/>
              </a:ext>
            </a:extLst>
          </p:cNvPr>
          <p:cNvCxnSpPr/>
          <p:nvPr/>
        </p:nvCxnSpPr>
        <p:spPr>
          <a:xfrm>
            <a:off x="1555750" y="3664373"/>
            <a:ext cx="54864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7F3722C3-491E-FA34-48E9-9670459577DB}"/>
              </a:ext>
            </a:extLst>
          </p:cNvPr>
          <p:cNvCxnSpPr/>
          <p:nvPr/>
        </p:nvCxnSpPr>
        <p:spPr>
          <a:xfrm>
            <a:off x="1555750" y="3317240"/>
            <a:ext cx="54864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ECA3D50B-8821-7A4F-D5EE-EDE82982443E}"/>
              </a:ext>
            </a:extLst>
          </p:cNvPr>
          <p:cNvCxnSpPr/>
          <p:nvPr/>
        </p:nvCxnSpPr>
        <p:spPr>
          <a:xfrm>
            <a:off x="1555750" y="3986107"/>
            <a:ext cx="54864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4DE4CBA-C661-622B-FA03-14961D6BD078}"/>
              </a:ext>
            </a:extLst>
          </p:cNvPr>
          <p:cNvSpPr txBox="1"/>
          <p:nvPr/>
        </p:nvSpPr>
        <p:spPr>
          <a:xfrm>
            <a:off x="72652" y="3786051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power?</a:t>
            </a:r>
          </a:p>
        </p:txBody>
      </p:sp>
    </p:spTree>
    <p:extLst>
      <p:ext uri="{BB962C8B-B14F-4D97-AF65-F5344CB8AC3E}">
        <p14:creationId xmlns:p14="http://schemas.microsoft.com/office/powerpoint/2010/main" val="21742549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A5ECC50-BBCD-4051-9777-B0BD9D6A7E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6769" y="103256"/>
            <a:ext cx="10515600" cy="662397"/>
          </a:xfrm>
        </p:spPr>
        <p:txBody>
          <a:bodyPr/>
          <a:lstStyle/>
          <a:p>
            <a:r>
              <a:rPr lang="en-US" dirty="0"/>
              <a:t>Commercial product: low power op-am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C279648-D59B-4B47-A7EA-1E7B1B4A71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DA74E2C-E033-440D-AFEB-1B4F27AB3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4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8041EC3B-473E-41DC-A10A-49A2D22959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865" y="630183"/>
            <a:ext cx="8334375" cy="3219450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0C47984B-BF41-4294-BC48-07A8E9AD79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0287" y="3852685"/>
            <a:ext cx="8153400" cy="1047750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053E6AD3-2B12-4810-9FF1-B4E95FDACC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0287" y="4994275"/>
            <a:ext cx="8258175" cy="1362075"/>
          </a:xfrm>
          <a:prstGeom prst="rect">
            <a:avLst/>
          </a:prstGeom>
        </p:spPr>
      </p:pic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83D3452C-0FDC-A753-5D2F-6E83727A0EF6}"/>
              </a:ext>
            </a:extLst>
          </p:cNvPr>
          <p:cNvCxnSpPr/>
          <p:nvPr/>
        </p:nvCxnSpPr>
        <p:spPr>
          <a:xfrm>
            <a:off x="1354545" y="2749974"/>
            <a:ext cx="54864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8A9B9D1D-8857-126F-68A6-477C1E6F70E7}"/>
              </a:ext>
            </a:extLst>
          </p:cNvPr>
          <p:cNvCxnSpPr/>
          <p:nvPr/>
        </p:nvCxnSpPr>
        <p:spPr>
          <a:xfrm>
            <a:off x="1156899" y="4451774"/>
            <a:ext cx="54864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AC5A26FF-024A-04E1-AB80-1C945F143E19}"/>
              </a:ext>
            </a:extLst>
          </p:cNvPr>
          <p:cNvCxnSpPr/>
          <p:nvPr/>
        </p:nvCxnSpPr>
        <p:spPr>
          <a:xfrm>
            <a:off x="1218807" y="5797974"/>
            <a:ext cx="54864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73037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7F70B5A-962D-4D08-87A5-994A836F0A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put noise short circuit current of the first s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459F641-9CC6-49E0-8E42-063C1AA3B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DD60709-6538-4510-A456-4460A3BF6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4007F22-F401-4BD0-BBC6-05BAEE7E19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1888" y="1423544"/>
            <a:ext cx="4076700" cy="353377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7B6A5366-E32F-4EE1-9D18-873D8870CBC0}"/>
              </a:ext>
            </a:extLst>
          </p:cNvPr>
          <p:cNvSpPr txBox="1"/>
          <p:nvPr/>
        </p:nvSpPr>
        <p:spPr>
          <a:xfrm>
            <a:off x="5685183" y="2606039"/>
            <a:ext cx="56686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calculate the output noise short-circuit  current, we need to calculate the current gains 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from each one of the MOSFET noise sources to the output short circuit current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60898C59-3ABB-45FC-A33F-3B48C36E7609}"/>
              </a:ext>
            </a:extLst>
          </p:cNvPr>
          <p:cNvSpPr txBox="1"/>
          <p:nvPr/>
        </p:nvSpPr>
        <p:spPr>
          <a:xfrm>
            <a:off x="691888" y="5198240"/>
            <a:ext cx="42133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stage with noise current sources of all devices</a:t>
            </a:r>
          </a:p>
        </p:txBody>
      </p:sp>
    </p:spTree>
    <p:extLst>
      <p:ext uri="{BB962C8B-B14F-4D97-AF65-F5344CB8AC3E}">
        <p14:creationId xmlns:p14="http://schemas.microsoft.com/office/powerpoint/2010/main" val="401671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B62BC76-F819-4646-A3F0-73960A47C2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2733" y="101300"/>
            <a:ext cx="10515600" cy="662397"/>
          </a:xfrm>
        </p:spPr>
        <p:txBody>
          <a:bodyPr/>
          <a:lstStyle/>
          <a:p>
            <a:r>
              <a:rPr lang="en-US" dirty="0"/>
              <a:t>Effect of </a:t>
            </a:r>
            <a:r>
              <a:rPr lang="en-US" i="1" dirty="0"/>
              <a:t>i</a:t>
            </a:r>
            <a:r>
              <a:rPr lang="en-US" i="1" baseline="-25000" dirty="0"/>
              <a:t>n3</a:t>
            </a:r>
            <a:r>
              <a:rPr lang="en-US" dirty="0"/>
              <a:t>, </a:t>
            </a:r>
            <a:r>
              <a:rPr lang="en-US" i="1" dirty="0"/>
              <a:t>i</a:t>
            </a:r>
            <a:r>
              <a:rPr lang="en-US" i="1" baseline="-25000" dirty="0"/>
              <a:t>n4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796BA2B-36C9-4723-A558-3A3C25D0E8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F50C153-22B7-45AA-A06B-17C2F978A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B986355-7DE1-49EC-BB1B-ADE7DBA861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1535112"/>
            <a:ext cx="4076700" cy="353377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1D8DBA4D-3E54-4DD2-8526-34559D6ADD67}"/>
              </a:ext>
            </a:extLst>
          </p:cNvPr>
          <p:cNvSpPr txBox="1"/>
          <p:nvPr/>
        </p:nvSpPr>
        <p:spPr>
          <a:xfrm>
            <a:off x="4326467" y="960070"/>
            <a:ext cx="658702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b="1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directly connected to the output port, then it flows  directly into the output short circuit: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0875580-8E54-4023-88E8-89CB33F18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483200"/>
              </p:ext>
            </p:extLst>
          </p:nvPr>
        </p:nvGraphicFramePr>
        <p:xfrm>
          <a:off x="6957198" y="1896915"/>
          <a:ext cx="1049508" cy="52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0875580-8E54-4023-88E8-89CB33F18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198" y="1896915"/>
                        <a:ext cx="1049508" cy="526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747DFE1A-3386-471F-9BE7-329B0747E0D4}"/>
              </a:ext>
            </a:extLst>
          </p:cNvPr>
          <p:cNvSpPr txBox="1"/>
          <p:nvPr/>
        </p:nvSpPr>
        <p:spPr>
          <a:xfrm>
            <a:off x="5406888" y="2480026"/>
            <a:ext cx="566861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3200" b="1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directly connected to the input of the current mirror. It sees a low resistance towards the mirror and high resistance towards M1 (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 Then it flows almost completely into the mirror and reaches the output port after an inversion (caused by the mirror).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A120315-E184-4D38-BB87-BDFFBEFC0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04770"/>
              </p:ext>
            </p:extLst>
          </p:nvPr>
        </p:nvGraphicFramePr>
        <p:xfrm>
          <a:off x="7213600" y="5372468"/>
          <a:ext cx="12890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A120315-E184-4D38-BB87-BDFFBEFC0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5372468"/>
                        <a:ext cx="1289050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89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0BF03F-80CE-4871-9195-6171058D8E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</a:t>
            </a:r>
            <a:r>
              <a:rPr lang="en-US" i="1" dirty="0"/>
              <a:t>i</a:t>
            </a:r>
            <a:r>
              <a:rPr lang="en-US" i="1" baseline="-25000" dirty="0"/>
              <a:t>n7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5ABED81-4700-4F49-B192-205F73949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D24CC6A-BEBB-4FBA-BF8E-A4DCB71EC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A87EFE6-9017-4DF9-BDDE-E9F495536B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25450" y="1535112"/>
            <a:ext cx="4076700" cy="353377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5850F92-040C-4582-9655-843856BD2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49856"/>
              </p:ext>
            </p:extLst>
          </p:nvPr>
        </p:nvGraphicFramePr>
        <p:xfrm>
          <a:off x="4767263" y="1266825"/>
          <a:ext cx="5845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279360" progId="Equation.DSMT4">
                  <p:embed/>
                </p:oleObj>
              </mc:Choice>
              <mc:Fallback>
                <p:oleObj name="Equation" r:id="rId4" imgW="2476440" imgH="27936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5850F92-040C-4582-9655-843856BD2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1266825"/>
                        <a:ext cx="5845175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DB0BDD22-FA48-40FC-9A21-D64AA24D165D}"/>
              </a:ext>
            </a:extLst>
          </p:cNvPr>
          <p:cNvSpPr txBox="1"/>
          <p:nvPr/>
        </p:nvSpPr>
        <p:spPr>
          <a:xfrm>
            <a:off x="4781552" y="1996106"/>
            <a:ext cx="6443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case of perfect symmetry and zero input differential voltage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), which is the case that we are analyzing: 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95D6430-0D83-462F-868D-F27159E06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371460"/>
              </p:ext>
            </p:extLst>
          </p:nvPr>
        </p:nvGraphicFramePr>
        <p:xfrm>
          <a:off x="5558590" y="3219190"/>
          <a:ext cx="36290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393480" progId="Equation.DSMT4">
                  <p:embed/>
                </p:oleObj>
              </mc:Choice>
              <mc:Fallback>
                <p:oleObj name="Equation" r:id="rId6" imgW="15364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95D6430-0D83-462F-868D-F27159E06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590" y="3219190"/>
                        <a:ext cx="3629025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EE9AD88-B214-4D81-A8F5-CB59D47B8A66}"/>
              </a:ext>
            </a:extLst>
          </p:cNvPr>
          <p:cNvSpPr txBox="1"/>
          <p:nvPr/>
        </p:nvSpPr>
        <p:spPr>
          <a:xfrm>
            <a:off x="4919264" y="4148935"/>
            <a:ext cx="64431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a relatively large input differential voltage is present,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significantly different from 0.5 and the effect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7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no more negligible.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845E3EC-BB72-4F4F-8D70-703A51A4F137}"/>
              </a:ext>
            </a:extLst>
          </p:cNvPr>
          <p:cNvSpPr txBox="1"/>
          <p:nvPr/>
        </p:nvSpPr>
        <p:spPr>
          <a:xfrm>
            <a:off x="425450" y="5545667"/>
            <a:ext cx="10799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following part of this analysis, we will consider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.5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CA02944-4D0D-4A39-BD84-A55B87004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784324"/>
              </p:ext>
            </p:extLst>
          </p:nvPr>
        </p:nvGraphicFramePr>
        <p:xfrm>
          <a:off x="9569450" y="3427413"/>
          <a:ext cx="113823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CA02944-4D0D-4A39-BD84-A55B870046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9450" y="3427413"/>
                        <a:ext cx="1138238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674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9D893A4-B717-4587-9F4D-AE8F74B769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4344"/>
            <a:ext cx="10515600" cy="662397"/>
          </a:xfrm>
        </p:spPr>
        <p:txBody>
          <a:bodyPr/>
          <a:lstStyle/>
          <a:p>
            <a:r>
              <a:rPr lang="en-US" dirty="0"/>
              <a:t>Effect of </a:t>
            </a:r>
            <a:r>
              <a:rPr lang="en-US" i="1" dirty="0"/>
              <a:t>i</a:t>
            </a:r>
            <a:r>
              <a:rPr lang="en-US" i="1" baseline="-25000" dirty="0"/>
              <a:t>n1</a:t>
            </a:r>
            <a:r>
              <a:rPr lang="en-US" dirty="0"/>
              <a:t>, </a:t>
            </a:r>
            <a:r>
              <a:rPr lang="en-US" i="1" dirty="0"/>
              <a:t>i</a:t>
            </a:r>
            <a:r>
              <a:rPr lang="en-US" i="1" baseline="-25000" dirty="0"/>
              <a:t>n2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304217A-D8D8-4DA3-AF64-6EA7C6D38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FFB8735-A8E5-4023-BEBF-68CDF121F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FC5C4CB-F359-4A06-B430-383E1DD4DC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33916" y="798511"/>
            <a:ext cx="4076700" cy="3533775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FC4AD564-FF10-4E25-B565-FB08B3C83C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573121" y="608208"/>
            <a:ext cx="4352925" cy="3533775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7F2D3BCB-AE8C-46F9-A791-79EBB56608E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602070" y="1745771"/>
            <a:ext cx="2028825" cy="2190750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7BFCDFE7-5666-40F2-A72F-D651F2C7F6E2}"/>
              </a:ext>
            </a:extLst>
          </p:cNvPr>
          <p:cNvSpPr txBox="1"/>
          <p:nvPr/>
        </p:nvSpPr>
        <p:spPr>
          <a:xfrm>
            <a:off x="651879" y="4423123"/>
            <a:ext cx="4417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floating, we can split them into two sources with a terminal a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7523673-EAE7-4C1E-922D-AAE320068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4254"/>
              </p:ext>
            </p:extLst>
          </p:nvPr>
        </p:nvGraphicFramePr>
        <p:xfrm>
          <a:off x="4114831" y="1098183"/>
          <a:ext cx="22193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7523673-EAE7-4C1E-922D-AAE320068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31" y="1098183"/>
                        <a:ext cx="2219325" cy="52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77668EE-4260-4AD2-A689-2364FE18DB0B}"/>
              </a:ext>
            </a:extLst>
          </p:cNvPr>
          <p:cNvSpPr txBox="1"/>
          <p:nvPr/>
        </p:nvSpPr>
        <p:spPr>
          <a:xfrm>
            <a:off x="5627573" y="4328655"/>
            <a:ext cx="5438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same effect 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-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F5854A7-44A5-4923-94FB-8694DD849FE9}"/>
              </a:ext>
            </a:extLst>
          </p:cNvPr>
          <p:cNvSpPr txBox="1"/>
          <p:nvPr/>
        </p:nvSpPr>
        <p:spPr>
          <a:xfrm>
            <a:off x="5627573" y="4770904"/>
            <a:ext cx="5438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same effect 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-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0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D6078C1-317F-4D4B-820B-BDE34C106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11081"/>
              </p:ext>
            </p:extLst>
          </p:nvPr>
        </p:nvGraphicFramePr>
        <p:xfrm>
          <a:off x="10348913" y="4564063"/>
          <a:ext cx="12588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6D6078C1-317F-4D4B-820B-BDE34C106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8913" y="4564063"/>
                        <a:ext cx="1258887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F31E7AC-D9AE-4CEE-8462-093845CC4BA5}"/>
              </a:ext>
            </a:extLst>
          </p:cNvPr>
          <p:cNvSpPr txBox="1"/>
          <p:nvPr/>
        </p:nvSpPr>
        <p:spPr>
          <a:xfrm>
            <a:off x="5283912" y="5502551"/>
            <a:ext cx="4931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eating the procedure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2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D45D187D-E19A-4C2A-920A-B659D7440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02776"/>
              </p:ext>
            </p:extLst>
          </p:nvPr>
        </p:nvGraphicFramePr>
        <p:xfrm>
          <a:off x="9896475" y="5400675"/>
          <a:ext cx="10795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D45D187D-E19A-4C2A-920A-B659D7440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6475" y="5400675"/>
                        <a:ext cx="1079500" cy="52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40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1C5FAA0-9C69-44FD-B2CD-1516C1F259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Putting all contribution together for the first stage: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81109EE-4D4E-457B-802C-A31CBB209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2323443-2252-4008-B83D-048D05297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E86CE9E-C466-45D5-B131-CDC0DC08A1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3687" y="1098944"/>
            <a:ext cx="4076700" cy="353377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B943F5E-E49C-402D-B281-EC03ABA3E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84226"/>
              </p:ext>
            </p:extLst>
          </p:nvPr>
        </p:nvGraphicFramePr>
        <p:xfrm>
          <a:off x="5450680" y="1300234"/>
          <a:ext cx="1290638" cy="26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1143000" progId="Equation.DSMT4">
                  <p:embed/>
                </p:oleObj>
              </mc:Choice>
              <mc:Fallback>
                <p:oleObj name="Equation" r:id="rId4" imgW="545760" imgH="11430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B943F5E-E49C-402D-B281-EC03ABA3E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680" y="1300234"/>
                        <a:ext cx="1290638" cy="2627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10FC0DD-2053-4E5A-A897-B7DB9748C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53167"/>
              </p:ext>
            </p:extLst>
          </p:nvPr>
        </p:nvGraphicFramePr>
        <p:xfrm>
          <a:off x="7533948" y="2488902"/>
          <a:ext cx="33575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28600" progId="Equation.DSMT4">
                  <p:embed/>
                </p:oleObj>
              </mc:Choice>
              <mc:Fallback>
                <p:oleObj name="Equation" r:id="rId6" imgW="14223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10FC0DD-2053-4E5A-A897-B7DB9748C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948" y="2488902"/>
                        <a:ext cx="3357562" cy="52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023760A0-39CF-42A8-831E-63A61FC6DCA6}"/>
              </a:ext>
            </a:extLst>
          </p:cNvPr>
          <p:cNvSpPr/>
          <p:nvPr/>
        </p:nvSpPr>
        <p:spPr>
          <a:xfrm>
            <a:off x="7361953" y="2385943"/>
            <a:ext cx="3601219" cy="79446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2FC6B9F6-6335-4E8E-88CA-A4C8F24470B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438649" y="4286306"/>
            <a:ext cx="6915150" cy="1695450"/>
          </a:xfrm>
          <a:prstGeom prst="rect">
            <a:avLst/>
          </a:prstGeom>
        </p:spPr>
      </p:pic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1D1CCFD8-94C9-4E2E-8F75-62D0EE98DBF6}"/>
              </a:ext>
            </a:extLst>
          </p:cNvPr>
          <p:cNvSpPr/>
          <p:nvPr/>
        </p:nvSpPr>
        <p:spPr>
          <a:xfrm>
            <a:off x="6991951" y="3157086"/>
            <a:ext cx="448377" cy="1838426"/>
          </a:xfrm>
          <a:custGeom>
            <a:avLst/>
            <a:gdLst>
              <a:gd name="connsiteX0" fmla="*/ 448377 w 448377"/>
              <a:gd name="connsiteY0" fmla="*/ 0 h 1838426"/>
              <a:gd name="connsiteX1" fmla="*/ 284748 w 448377"/>
              <a:gd name="connsiteY1" fmla="*/ 288758 h 1838426"/>
              <a:gd name="connsiteX2" fmla="*/ 169245 w 448377"/>
              <a:gd name="connsiteY2" fmla="*/ 606392 h 1838426"/>
              <a:gd name="connsiteX3" fmla="*/ 15241 w 448377"/>
              <a:gd name="connsiteY3" fmla="*/ 1232034 h 1838426"/>
              <a:gd name="connsiteX4" fmla="*/ 5615 w 448377"/>
              <a:gd name="connsiteY4" fmla="*/ 1838426 h 1838426"/>
              <a:gd name="connsiteX5" fmla="*/ 5615 w 448377"/>
              <a:gd name="connsiteY5" fmla="*/ 1838426 h 1838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8377" h="1838426">
                <a:moveTo>
                  <a:pt x="448377" y="0"/>
                </a:moveTo>
                <a:cubicBezTo>
                  <a:pt x="389823" y="93846"/>
                  <a:pt x="331270" y="187693"/>
                  <a:pt x="284748" y="288758"/>
                </a:cubicBezTo>
                <a:cubicBezTo>
                  <a:pt x="238226" y="389823"/>
                  <a:pt x="214163" y="449179"/>
                  <a:pt x="169245" y="606392"/>
                </a:cubicBezTo>
                <a:cubicBezTo>
                  <a:pt x="124327" y="763605"/>
                  <a:pt x="42513" y="1026695"/>
                  <a:pt x="15241" y="1232034"/>
                </a:cubicBezTo>
                <a:cubicBezTo>
                  <a:pt x="-12031" y="1437373"/>
                  <a:pt x="5615" y="1838426"/>
                  <a:pt x="5615" y="1838426"/>
                </a:cubicBezTo>
                <a:lnTo>
                  <a:pt x="5615" y="1838426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38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2BB7F0B-D609-44A5-B611-B9CC88DE27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output noise current of the second s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8D5459C-0D0D-4A3A-9F02-6C76CBF2E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2572CA2-6686-43E0-9634-6AED791F3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AE6CB3C7-0271-4C3C-9458-97261E9EB9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571" y="1193146"/>
            <a:ext cx="2846275" cy="4559790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EC9DD1F7-F6F1-4978-B7F6-0EA0D407E4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8467" y="1027522"/>
            <a:ext cx="3398829" cy="4464190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5DF9EFF-8756-4F50-90A1-7F9675DB6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444942"/>
              </p:ext>
            </p:extLst>
          </p:nvPr>
        </p:nvGraphicFramePr>
        <p:xfrm>
          <a:off x="8539447" y="4020770"/>
          <a:ext cx="21272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5DF9EFF-8756-4F50-90A1-7F9675DB6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447" y="4020770"/>
                        <a:ext cx="2127250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3836A8BE-982A-4AA4-8006-EAFA2C4830BF}"/>
              </a:ext>
            </a:extLst>
          </p:cNvPr>
          <p:cNvSpPr/>
          <p:nvPr/>
        </p:nvSpPr>
        <p:spPr>
          <a:xfrm>
            <a:off x="8390288" y="3952302"/>
            <a:ext cx="2425568" cy="66239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A19C4A7-7030-4E8C-A21C-A7D56F55D75E}"/>
              </a:ext>
            </a:extLst>
          </p:cNvPr>
          <p:cNvSpPr txBox="1"/>
          <p:nvPr/>
        </p:nvSpPr>
        <p:spPr>
          <a:xfrm>
            <a:off x="4942828" y="5381892"/>
            <a:ext cx="4617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valent small signal circuit with current sources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C982E52-7895-B63B-938C-2A47ECA84A06}"/>
              </a:ext>
            </a:extLst>
          </p:cNvPr>
          <p:cNvSpPr txBox="1"/>
          <p:nvPr/>
        </p:nvSpPr>
        <p:spPr>
          <a:xfrm>
            <a:off x="3781881" y="3013137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o input signal  because we are calculating the effect of noise</a:t>
            </a:r>
          </a:p>
        </p:txBody>
      </p:sp>
    </p:spTree>
    <p:extLst>
      <p:ext uri="{BB962C8B-B14F-4D97-AF65-F5344CB8AC3E}">
        <p14:creationId xmlns:p14="http://schemas.microsoft.com/office/powerpoint/2010/main" val="374713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/>
      <p:bldP spid="8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1704</Words>
  <Application>Microsoft Office PowerPoint</Application>
  <PresentationFormat>Widescreen</PresentationFormat>
  <Paragraphs>244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ambria Math</vt:lpstr>
      <vt:lpstr>Symbol</vt:lpstr>
      <vt:lpstr>Times New Roman</vt:lpstr>
      <vt:lpstr>Tema di Office</vt:lpstr>
      <vt:lpstr>Equation</vt:lpstr>
      <vt:lpstr>MathType 6.0 Equation</vt:lpstr>
      <vt:lpstr>Amplifier Norton schematization with output referred noise source</vt:lpstr>
      <vt:lpstr>General method to calculate the input referred noise / offset</vt:lpstr>
      <vt:lpstr>Application of the method to the two-stage op-amp</vt:lpstr>
      <vt:lpstr>Output noise short circuit current of the first stage</vt:lpstr>
      <vt:lpstr>Effect of in3, in4</vt:lpstr>
      <vt:lpstr>Effect of in7</vt:lpstr>
      <vt:lpstr>Effect of in1, in2</vt:lpstr>
      <vt:lpstr>Putting all contribution together for the first stage:</vt:lpstr>
      <vt:lpstr>Equivalent output noise current of the second stage</vt:lpstr>
      <vt:lpstr>Putting the two stages together</vt:lpstr>
      <vt:lpstr>Calculation of AIh</vt:lpstr>
      <vt:lpstr>Calculation of AIh</vt:lpstr>
      <vt:lpstr>Let us come back to the noise</vt:lpstr>
      <vt:lpstr>In the simple 2-stage op-amp</vt:lpstr>
      <vt:lpstr>Input noise density of the op-amp</vt:lpstr>
      <vt:lpstr>Thermal noise</vt:lpstr>
      <vt:lpstr>Flicker noise</vt:lpstr>
      <vt:lpstr>General considerations about the op-amp noise:</vt:lpstr>
      <vt:lpstr>Input offset voltage of the op-amp</vt:lpstr>
      <vt:lpstr>Input offset voltage of the op-amp</vt:lpstr>
      <vt:lpstr>Input offset voltage of the op-amp</vt:lpstr>
      <vt:lpstr>Input offset voltage of the op-amp: standard deviation</vt:lpstr>
      <vt:lpstr>Design for input offset voltage</vt:lpstr>
      <vt:lpstr>Offset voltage: area optimization procedure</vt:lpstr>
      <vt:lpstr>Offset voltage: area optimization procedure</vt:lpstr>
      <vt:lpstr>Current consumption of the op-amp</vt:lpstr>
      <vt:lpstr>GBW and supply current (from the GBW and jm design procedure)</vt:lpstr>
      <vt:lpstr>Current consumption of the op-amp - role of the thermal noise spec</vt:lpstr>
      <vt:lpstr>Current consumption of the op-amp</vt:lpstr>
      <vt:lpstr>Examples</vt:lpstr>
      <vt:lpstr>Consistent and contrasting specifications  </vt:lpstr>
      <vt:lpstr>Action of various specifications:</vt:lpstr>
      <vt:lpstr>Commercial products: high speed - low thermal noise CMOS op-amp</vt:lpstr>
      <vt:lpstr>Commercial product: low power op-amp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12</cp:revision>
  <cp:lastPrinted>2023-11-07T10:41:43Z</cp:lastPrinted>
  <dcterms:created xsi:type="dcterms:W3CDTF">2015-02-03T16:10:37Z</dcterms:created>
  <dcterms:modified xsi:type="dcterms:W3CDTF">2023-11-07T10:43:18Z</dcterms:modified>
</cp:coreProperties>
</file>